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ink/ink1.xml" ContentType="application/inkml+xml"/>
  <Override PartName="/ppt/notesSlides/notesSlide1.xml" ContentType="application/vnd.openxmlformats-officedocument.presentationml.notesSlide+xml"/>
  <Override PartName="/ppt/ink/ink2.xml" ContentType="application/inkml+xml"/>
  <Override PartName="/ppt/notesSlides/notesSlide2.xml" ContentType="application/vnd.openxmlformats-officedocument.presentationml.notesSlide+xml"/>
  <Override PartName="/ppt/notesSlides/notesSlide3.xml" ContentType="application/vnd.openxmlformats-officedocument.presentationml.notesSlide+xml"/>
  <Override PartName="/ppt/ink/ink3.xml" ContentType="application/inkml+xml"/>
  <Override PartName="/ppt/notesSlides/notesSlide4.xml" ContentType="application/vnd.openxmlformats-officedocument.presentationml.notesSlide+xml"/>
  <Override PartName="/ppt/charts/chart1.xml" ContentType="application/vnd.openxmlformats-officedocument.drawingml.chart+xml"/>
  <Override PartName="/ppt/ink/ink4.xml" ContentType="application/inkml+xml"/>
  <Override PartName="/ppt/notesSlides/notesSlide5.xml" ContentType="application/vnd.openxmlformats-officedocument.presentationml.notesSlide+xml"/>
  <Override PartName="/ppt/charts/chart2.xml" ContentType="application/vnd.openxmlformats-officedocument.drawingml.chart+xml"/>
  <Override PartName="/ppt/charts/style1.xml" ContentType="application/vnd.ms-office.chartstyle+xml"/>
  <Override PartName="/ppt/charts/colors1.xml" ContentType="application/vnd.ms-office.chartcolorstyle+xml"/>
  <Override PartName="/ppt/theme/themeOverride1.xml" ContentType="application/vnd.openxmlformats-officedocument.themeOverride+xml"/>
  <Override PartName="/ppt/ink/ink5.xml" ContentType="application/inkml+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44" r:id="rId4"/>
  </p:sldMasterIdLst>
  <p:notesMasterIdLst>
    <p:notesMasterId r:id="rId15"/>
  </p:notesMasterIdLst>
  <p:sldIdLst>
    <p:sldId id="297" r:id="rId5"/>
    <p:sldId id="363" r:id="rId6"/>
    <p:sldId id="364" r:id="rId7"/>
    <p:sldId id="375" r:id="rId8"/>
    <p:sldId id="365" r:id="rId9"/>
    <p:sldId id="376" r:id="rId10"/>
    <p:sldId id="366" r:id="rId11"/>
    <p:sldId id="367" r:id="rId12"/>
    <p:sldId id="377" r:id="rId13"/>
    <p:sldId id="296" r:id="rId14"/>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A8C36"/>
    <a:srgbClr val="CA212D"/>
    <a:srgbClr val="F8DC61"/>
    <a:srgbClr val="46ABA9"/>
    <a:srgbClr val="2B7A89"/>
    <a:srgbClr val="ACE8D4"/>
    <a:srgbClr val="00BFAC"/>
    <a:srgbClr val="00726A"/>
    <a:srgbClr val="003135"/>
    <a:srgbClr val="063C6D"/>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2143" autoAdjust="0"/>
    <p:restoredTop sz="85844" autoAdjust="0"/>
  </p:normalViewPr>
  <p:slideViewPr>
    <p:cSldViewPr snapToGrid="0">
      <p:cViewPr varScale="1">
        <p:scale>
          <a:sx n="108" d="100"/>
          <a:sy n="108" d="100"/>
        </p:scale>
        <p:origin x="1824" y="114"/>
      </p:cViewPr>
      <p:guideLst/>
    </p:cSldViewPr>
  </p:slideViewPr>
  <p:notesTextViewPr>
    <p:cViewPr>
      <p:scale>
        <a:sx n="3" d="2"/>
        <a:sy n="3" d="2"/>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theme" Target="theme/theme1.xml"/><Relationship Id="rId3" Type="http://schemas.openxmlformats.org/officeDocument/2006/relationships/customXml" Target="../customXml/item3.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viewProps" Target="viewProps.xml"/><Relationship Id="rId2" Type="http://schemas.openxmlformats.org/officeDocument/2006/relationships/customXml" Target="../customXml/item2.xml"/><Relationship Id="rId16"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5" Type="http://schemas.openxmlformats.org/officeDocument/2006/relationships/slide" Target="slides/slide1.xml"/><Relationship Id="rId15" Type="http://schemas.openxmlformats.org/officeDocument/2006/relationships/notesMaster" Target="notesMasters/notesMaster1.xml"/><Relationship Id="rId10" Type="http://schemas.openxmlformats.org/officeDocument/2006/relationships/slide" Target="slides/slide6.xml"/><Relationship Id="rId19" Type="http://schemas.openxmlformats.org/officeDocument/2006/relationships/tableStyles" Target="tableStyles.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s>
</file>

<file path=ppt/charts/_rels/chart1.xml.rels><?xml version="1.0" encoding="UTF-8" standalone="yes"?>
<Relationships xmlns="http://schemas.openxmlformats.org/package/2006/relationships"><Relationship Id="rId1" Type="http://schemas.openxmlformats.org/officeDocument/2006/relationships/oleObject" Target="file:///D:\Dokumenty\TU%20Liberec\Skripta\Ekonomie%20I\Ekonomie%20I.%20(2021).xlsx" TargetMode="External"/></Relationships>
</file>

<file path=ppt/charts/_rels/chart2.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file:///D:\Dokumenty\TU%20Liberec\Bakal&#225;&#345;sk&#233;%20a%20diplomov&#233;%20pr&#225;ce\2019%20-%202020\Starove,%20Josef%20-%202020-08-19.xlsx"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cs-CZ"/>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1878984332793091"/>
          <c:y val="3.3267665071277853E-2"/>
          <c:w val="0.86902300097414942"/>
          <c:h val="0.84154583145460982"/>
        </c:manualLayout>
      </c:layout>
      <c:lineChart>
        <c:grouping val="standard"/>
        <c:varyColors val="0"/>
        <c:ser>
          <c:idx val="0"/>
          <c:order val="0"/>
          <c:tx>
            <c:strRef>
              <c:f>Hodnoty!$A$2</c:f>
              <c:strCache>
                <c:ptCount val="1"/>
                <c:pt idx="0">
                  <c:v>reálný hrubý domácí produkt (levá osa)</c:v>
                </c:pt>
              </c:strCache>
            </c:strRef>
          </c:tx>
          <c:spPr>
            <a:ln w="44450">
              <a:solidFill>
                <a:schemeClr val="accent4"/>
              </a:solidFill>
              <a:prstDash val="solid"/>
            </a:ln>
          </c:spPr>
          <c:marker>
            <c:symbol val="none"/>
          </c:marker>
          <c:cat>
            <c:numRef>
              <c:f>Hodnoty!$G$1:$AK$1</c:f>
              <c:numCache>
                <c:formatCode>General</c:formatCode>
                <c:ptCount val="31"/>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pt idx="17">
                  <c:v>2012</c:v>
                </c:pt>
                <c:pt idx="18">
                  <c:v>2013</c:v>
                </c:pt>
                <c:pt idx="19">
                  <c:v>2014</c:v>
                </c:pt>
                <c:pt idx="20">
                  <c:v>2015</c:v>
                </c:pt>
                <c:pt idx="21">
                  <c:v>2016</c:v>
                </c:pt>
                <c:pt idx="22">
                  <c:v>2017</c:v>
                </c:pt>
                <c:pt idx="23">
                  <c:v>2018</c:v>
                </c:pt>
                <c:pt idx="24">
                  <c:v>2019</c:v>
                </c:pt>
                <c:pt idx="25">
                  <c:v>2020</c:v>
                </c:pt>
                <c:pt idx="26" formatCode="@">
                  <c:v>2021</c:v>
                </c:pt>
                <c:pt idx="27" formatCode="@">
                  <c:v>2022</c:v>
                </c:pt>
                <c:pt idx="28" formatCode="@">
                  <c:v>2023</c:v>
                </c:pt>
                <c:pt idx="29" formatCode="@">
                  <c:v>2024</c:v>
                </c:pt>
                <c:pt idx="30" formatCode="@">
                  <c:v>2025</c:v>
                </c:pt>
              </c:numCache>
            </c:numRef>
          </c:cat>
          <c:val>
            <c:numRef>
              <c:f>Hodnoty!$G$2:$AK$2</c:f>
              <c:numCache>
                <c:formatCode>#,##0</c:formatCode>
                <c:ptCount val="31"/>
                <c:pt idx="0">
                  <c:v>2850085</c:v>
                </c:pt>
                <c:pt idx="1">
                  <c:v>2971653</c:v>
                </c:pt>
                <c:pt idx="2">
                  <c:v>2956250</c:v>
                </c:pt>
                <c:pt idx="3">
                  <c:v>2945709</c:v>
                </c:pt>
                <c:pt idx="4">
                  <c:v>2986482</c:v>
                </c:pt>
                <c:pt idx="5">
                  <c:v>3105972</c:v>
                </c:pt>
                <c:pt idx="6">
                  <c:v>3200486</c:v>
                </c:pt>
                <c:pt idx="7">
                  <c:v>3250729</c:v>
                </c:pt>
                <c:pt idx="8">
                  <c:v>3367225</c:v>
                </c:pt>
                <c:pt idx="9">
                  <c:v>3529332</c:v>
                </c:pt>
                <c:pt idx="10">
                  <c:v>3762325</c:v>
                </c:pt>
                <c:pt idx="11">
                  <c:v>4016919</c:v>
                </c:pt>
                <c:pt idx="12">
                  <c:v>4240675</c:v>
                </c:pt>
                <c:pt idx="13">
                  <c:v>4354597</c:v>
                </c:pt>
                <c:pt idx="14">
                  <c:v>4151789</c:v>
                </c:pt>
                <c:pt idx="15">
                  <c:v>4252881</c:v>
                </c:pt>
                <c:pt idx="16">
                  <c:v>4327747</c:v>
                </c:pt>
                <c:pt idx="17">
                  <c:v>4293774</c:v>
                </c:pt>
                <c:pt idx="18">
                  <c:v>4291803</c:v>
                </c:pt>
                <c:pt idx="19">
                  <c:v>4388888</c:v>
                </c:pt>
                <c:pt idx="20">
                  <c:v>4625378</c:v>
                </c:pt>
                <c:pt idx="21">
                  <c:v>4742737</c:v>
                </c:pt>
                <c:pt idx="22">
                  <c:v>4987876</c:v>
                </c:pt>
                <c:pt idx="23">
                  <c:v>5147421</c:v>
                </c:pt>
                <c:pt idx="24">
                  <c:v>5266512</c:v>
                </c:pt>
                <c:pt idx="25">
                  <c:v>4942418.9538461538</c:v>
                </c:pt>
                <c:pt idx="26">
                  <c:v>5098239.0587949976</c:v>
                </c:pt>
                <c:pt idx="27">
                  <c:v>5363347.4898523362</c:v>
                </c:pt>
                <c:pt idx="28">
                  <c:v>5583244.7369362824</c:v>
                </c:pt>
                <c:pt idx="29">
                  <c:v>5795408.0369398603</c:v>
                </c:pt>
                <c:pt idx="30">
                  <c:v>5980861.0941219348</c:v>
                </c:pt>
              </c:numCache>
            </c:numRef>
          </c:val>
          <c:smooth val="1"/>
          <c:extLst>
            <c:ext xmlns:c16="http://schemas.microsoft.com/office/drawing/2014/chart" uri="{C3380CC4-5D6E-409C-BE32-E72D297353CC}">
              <c16:uniqueId val="{00000000-D415-47DA-9D5C-0CF87293C9DB}"/>
            </c:ext>
          </c:extLst>
        </c:ser>
        <c:dLbls>
          <c:showLegendKey val="0"/>
          <c:showVal val="0"/>
          <c:showCatName val="0"/>
          <c:showSerName val="0"/>
          <c:showPercent val="0"/>
          <c:showBubbleSize val="0"/>
        </c:dLbls>
        <c:marker val="1"/>
        <c:smooth val="0"/>
        <c:axId val="284094984"/>
        <c:axId val="287557488"/>
      </c:lineChart>
      <c:lineChart>
        <c:grouping val="standard"/>
        <c:varyColors val="0"/>
        <c:ser>
          <c:idx val="1"/>
          <c:order val="1"/>
          <c:tx>
            <c:strRef>
              <c:f>Hodnoty!$A$9</c:f>
              <c:strCache>
                <c:ptCount val="1"/>
                <c:pt idx="0">
                  <c:v>obecná míra nezaměstnanosti (pravá osa)</c:v>
                </c:pt>
              </c:strCache>
            </c:strRef>
          </c:tx>
          <c:spPr>
            <a:ln w="44450">
              <a:solidFill>
                <a:schemeClr val="accent2"/>
              </a:solidFill>
            </a:ln>
          </c:spPr>
          <c:marker>
            <c:symbol val="none"/>
          </c:marker>
          <c:cat>
            <c:numRef>
              <c:f>Hodnoty!$G$1:$AK$1</c:f>
              <c:numCache>
                <c:formatCode>General</c:formatCode>
                <c:ptCount val="31"/>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pt idx="17">
                  <c:v>2012</c:v>
                </c:pt>
                <c:pt idx="18">
                  <c:v>2013</c:v>
                </c:pt>
                <c:pt idx="19">
                  <c:v>2014</c:v>
                </c:pt>
                <c:pt idx="20">
                  <c:v>2015</c:v>
                </c:pt>
                <c:pt idx="21">
                  <c:v>2016</c:v>
                </c:pt>
                <c:pt idx="22">
                  <c:v>2017</c:v>
                </c:pt>
                <c:pt idx="23">
                  <c:v>2018</c:v>
                </c:pt>
                <c:pt idx="24">
                  <c:v>2019</c:v>
                </c:pt>
                <c:pt idx="25">
                  <c:v>2020</c:v>
                </c:pt>
                <c:pt idx="26" formatCode="@">
                  <c:v>2021</c:v>
                </c:pt>
                <c:pt idx="27" formatCode="@">
                  <c:v>2022</c:v>
                </c:pt>
                <c:pt idx="28" formatCode="@">
                  <c:v>2023</c:v>
                </c:pt>
                <c:pt idx="29" formatCode="@">
                  <c:v>2024</c:v>
                </c:pt>
                <c:pt idx="30" formatCode="@">
                  <c:v>2025</c:v>
                </c:pt>
              </c:numCache>
            </c:numRef>
          </c:cat>
          <c:val>
            <c:numRef>
              <c:f>Hodnoty!$G$9:$AK$9</c:f>
              <c:numCache>
                <c:formatCode>0.00%</c:formatCode>
                <c:ptCount val="31"/>
                <c:pt idx="0">
                  <c:v>0.04</c:v>
                </c:pt>
                <c:pt idx="1">
                  <c:v>3.9E-2</c:v>
                </c:pt>
                <c:pt idx="2">
                  <c:v>4.8000000000000001E-2</c:v>
                </c:pt>
                <c:pt idx="3">
                  <c:v>6.5000000000000002E-2</c:v>
                </c:pt>
                <c:pt idx="4">
                  <c:v>8.6999999999999994E-2</c:v>
                </c:pt>
                <c:pt idx="5">
                  <c:v>8.8000000000000009E-2</c:v>
                </c:pt>
                <c:pt idx="6">
                  <c:v>8.1000000000000003E-2</c:v>
                </c:pt>
                <c:pt idx="7">
                  <c:v>7.2999999999999995E-2</c:v>
                </c:pt>
                <c:pt idx="8">
                  <c:v>7.8E-2</c:v>
                </c:pt>
                <c:pt idx="9">
                  <c:v>8.3000000000000004E-2</c:v>
                </c:pt>
                <c:pt idx="10">
                  <c:v>7.9000000000000001E-2</c:v>
                </c:pt>
                <c:pt idx="11">
                  <c:v>7.0999999999999994E-2</c:v>
                </c:pt>
                <c:pt idx="12">
                  <c:v>5.2999999999999999E-2</c:v>
                </c:pt>
                <c:pt idx="13">
                  <c:v>4.4000000000000004E-2</c:v>
                </c:pt>
                <c:pt idx="14">
                  <c:v>6.7000000000000004E-2</c:v>
                </c:pt>
                <c:pt idx="15">
                  <c:v>7.2999999999999995E-2</c:v>
                </c:pt>
                <c:pt idx="16">
                  <c:v>6.7000000000000004E-2</c:v>
                </c:pt>
                <c:pt idx="17">
                  <c:v>7.0000000000000007E-2</c:v>
                </c:pt>
                <c:pt idx="18">
                  <c:v>7.0000000000000007E-2</c:v>
                </c:pt>
                <c:pt idx="19">
                  <c:v>6.0999999999999999E-2</c:v>
                </c:pt>
                <c:pt idx="20">
                  <c:v>0.05</c:v>
                </c:pt>
                <c:pt idx="21">
                  <c:v>0.04</c:v>
                </c:pt>
                <c:pt idx="22">
                  <c:v>2.9000000000000001E-2</c:v>
                </c:pt>
                <c:pt idx="23">
                  <c:v>2.1999999999999999E-2</c:v>
                </c:pt>
                <c:pt idx="24">
                  <c:v>1.9E-2</c:v>
                </c:pt>
                <c:pt idx="25">
                  <c:v>1.9E-2</c:v>
                </c:pt>
                <c:pt idx="26">
                  <c:v>4.0285539253154819E-2</c:v>
                </c:pt>
                <c:pt idx="27">
                  <c:v>4.9998945587019721E-2</c:v>
                </c:pt>
                <c:pt idx="28">
                  <c:v>4.6337782482073694E-2</c:v>
                </c:pt>
                <c:pt idx="29">
                  <c:v>4.6065356045890044E-2</c:v>
                </c:pt>
                <c:pt idx="30">
                  <c:v>4.7947772204483832E-2</c:v>
                </c:pt>
              </c:numCache>
            </c:numRef>
          </c:val>
          <c:smooth val="1"/>
          <c:extLst>
            <c:ext xmlns:c16="http://schemas.microsoft.com/office/drawing/2014/chart" uri="{C3380CC4-5D6E-409C-BE32-E72D297353CC}">
              <c16:uniqueId val="{00000001-D415-47DA-9D5C-0CF87293C9DB}"/>
            </c:ext>
          </c:extLst>
        </c:ser>
        <c:dLbls>
          <c:showLegendKey val="0"/>
          <c:showVal val="0"/>
          <c:showCatName val="0"/>
          <c:showSerName val="0"/>
          <c:showPercent val="0"/>
          <c:showBubbleSize val="0"/>
        </c:dLbls>
        <c:marker val="1"/>
        <c:smooth val="0"/>
        <c:axId val="287557880"/>
        <c:axId val="287558664"/>
      </c:lineChart>
      <c:catAx>
        <c:axId val="284094984"/>
        <c:scaling>
          <c:orientation val="minMax"/>
        </c:scaling>
        <c:delete val="0"/>
        <c:axPos val="b"/>
        <c:numFmt formatCode="General" sourceLinked="1"/>
        <c:majorTickMark val="out"/>
        <c:minorTickMark val="none"/>
        <c:tickLblPos val="nextTo"/>
        <c:spPr>
          <a:ln w="3175">
            <a:solidFill>
              <a:srgbClr val="000000"/>
            </a:solidFill>
            <a:prstDash val="solid"/>
          </a:ln>
        </c:spPr>
        <c:txPr>
          <a:bodyPr rot="-5400000" vert="horz"/>
          <a:lstStyle/>
          <a:p>
            <a:pPr>
              <a:defRPr/>
            </a:pPr>
            <a:endParaRPr lang="cs-CZ"/>
          </a:p>
        </c:txPr>
        <c:crossAx val="287557488"/>
        <c:crosses val="autoZero"/>
        <c:auto val="1"/>
        <c:lblAlgn val="ctr"/>
        <c:lblOffset val="100"/>
        <c:tickLblSkip val="1"/>
        <c:tickMarkSkip val="1"/>
        <c:noMultiLvlLbl val="0"/>
      </c:catAx>
      <c:valAx>
        <c:axId val="287557488"/>
        <c:scaling>
          <c:orientation val="minMax"/>
          <c:max val="6000000"/>
          <c:min val="2500000"/>
        </c:scaling>
        <c:delete val="0"/>
        <c:axPos val="l"/>
        <c:majorGridlines>
          <c:spPr>
            <a:ln w="3175">
              <a:solidFill>
                <a:srgbClr val="000000"/>
              </a:solidFill>
              <a:prstDash val="solid"/>
            </a:ln>
          </c:spPr>
        </c:majorGridlines>
        <c:numFmt formatCode="#,##0.0\ [$bil. Kč]" sourceLinked="0"/>
        <c:majorTickMark val="out"/>
        <c:minorTickMark val="none"/>
        <c:tickLblPos val="nextTo"/>
        <c:spPr>
          <a:ln w="3175">
            <a:solidFill>
              <a:srgbClr val="000000"/>
            </a:solidFill>
            <a:prstDash val="solid"/>
          </a:ln>
        </c:spPr>
        <c:txPr>
          <a:bodyPr rot="0" vert="horz"/>
          <a:lstStyle/>
          <a:p>
            <a:pPr>
              <a:defRPr/>
            </a:pPr>
            <a:endParaRPr lang="cs-CZ"/>
          </a:p>
        </c:txPr>
        <c:crossAx val="284094984"/>
        <c:crosses val="autoZero"/>
        <c:crossBetween val="between"/>
        <c:dispUnits>
          <c:builtInUnit val="millions"/>
          <c:dispUnitsLbl/>
        </c:dispUnits>
      </c:valAx>
      <c:catAx>
        <c:axId val="287557880"/>
        <c:scaling>
          <c:orientation val="minMax"/>
        </c:scaling>
        <c:delete val="1"/>
        <c:axPos val="b"/>
        <c:numFmt formatCode="General" sourceLinked="1"/>
        <c:majorTickMark val="out"/>
        <c:minorTickMark val="none"/>
        <c:tickLblPos val="none"/>
        <c:crossAx val="287558664"/>
        <c:crosses val="autoZero"/>
        <c:auto val="1"/>
        <c:lblAlgn val="ctr"/>
        <c:lblOffset val="100"/>
        <c:noMultiLvlLbl val="0"/>
      </c:catAx>
      <c:valAx>
        <c:axId val="287558664"/>
        <c:scaling>
          <c:orientation val="minMax"/>
          <c:max val="9.0000000000000024E-2"/>
          <c:min val="1.0000000000000002E-2"/>
        </c:scaling>
        <c:delete val="0"/>
        <c:axPos val="r"/>
        <c:numFmt formatCode="0.0\ %" sourceLinked="0"/>
        <c:majorTickMark val="out"/>
        <c:minorTickMark val="none"/>
        <c:tickLblPos val="nextTo"/>
        <c:crossAx val="287557880"/>
        <c:crosses val="max"/>
        <c:crossBetween val="between"/>
        <c:majorUnit val="1.6000000000000004E-2"/>
      </c:valAx>
      <c:spPr>
        <a:noFill/>
        <a:ln w="3175">
          <a:solidFill>
            <a:srgbClr val="000000"/>
          </a:solidFill>
          <a:prstDash val="solid"/>
        </a:ln>
      </c:spPr>
    </c:plotArea>
    <c:legend>
      <c:legendPos val="r"/>
      <c:layout>
        <c:manualLayout>
          <c:xMode val="edge"/>
          <c:yMode val="edge"/>
          <c:x val="0.33716782363225711"/>
          <c:y val="0.67350946560939984"/>
          <c:w val="0.36131775776911579"/>
          <c:h val="0.15430577294076486"/>
        </c:manualLayout>
      </c:layout>
      <c:overlay val="0"/>
      <c:spPr>
        <a:solidFill>
          <a:srgbClr val="FFFFFF"/>
        </a:solidFill>
        <a:ln w="3175">
          <a:noFill/>
          <a:prstDash val="solid"/>
        </a:ln>
      </c:spPr>
    </c:legend>
    <c:plotVisOnly val="1"/>
    <c:dispBlanksAs val="gap"/>
    <c:showDLblsOverMax val="0"/>
  </c:chart>
  <c:spPr>
    <a:noFill/>
    <a:ln w="9525">
      <a:noFill/>
    </a:ln>
  </c:spPr>
  <c:txPr>
    <a:bodyPr/>
    <a:lstStyle/>
    <a:p>
      <a:pPr>
        <a:defRPr sz="1200" b="0" i="0" u="none" strike="noStrike" baseline="0">
          <a:solidFill>
            <a:srgbClr val="000000"/>
          </a:solidFill>
          <a:latin typeface="Myriad Pro" panose="020B0503030403020204" pitchFamily="34" charset="0"/>
          <a:ea typeface="Arial"/>
          <a:cs typeface="Arial"/>
        </a:defRPr>
      </a:pPr>
      <a:endParaRPr lang="cs-CZ"/>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cs-CZ"/>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8.7411111111111106E-2"/>
          <c:y val="2.3726284214473189E-2"/>
          <c:w val="0.90754911317903442"/>
          <c:h val="0.8303615587969061"/>
        </c:manualLayout>
      </c:layout>
      <c:barChart>
        <c:barDir val="col"/>
        <c:grouping val="clustered"/>
        <c:varyColors val="0"/>
        <c:ser>
          <c:idx val="4"/>
          <c:order val="3"/>
          <c:tx>
            <c:strRef>
              <c:f>data!$R$5</c:f>
              <c:strCache>
                <c:ptCount val="1"/>
                <c:pt idx="0">
                  <c:v>recese</c:v>
                </c:pt>
              </c:strCache>
            </c:strRef>
          </c:tx>
          <c:spPr>
            <a:solidFill>
              <a:sysClr val="window" lastClr="FFFFFF">
                <a:lumMod val="85000"/>
              </a:sysClr>
            </a:solidFill>
            <a:ln w="12700">
              <a:solidFill>
                <a:sysClr val="window" lastClr="FFFFFF">
                  <a:lumMod val="85000"/>
                </a:sysClr>
              </a:solidFill>
            </a:ln>
            <a:effectLst/>
          </c:spPr>
          <c:invertIfNegative val="0"/>
          <c:val>
            <c:numRef>
              <c:f>data!$R$33:$R$112</c:f>
              <c:numCache>
                <c:formatCode>General</c:formatCode>
                <c:ptCount val="80"/>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10000000000000</c:v>
                </c:pt>
                <c:pt idx="32">
                  <c:v>10000000000000</c:v>
                </c:pt>
                <c:pt idx="33">
                  <c:v>10000000000000</c:v>
                </c:pt>
                <c:pt idx="34">
                  <c:v>0</c:v>
                </c:pt>
                <c:pt idx="35">
                  <c:v>0</c:v>
                </c:pt>
                <c:pt idx="36">
                  <c:v>0</c:v>
                </c:pt>
                <c:pt idx="37">
                  <c:v>0</c:v>
                </c:pt>
                <c:pt idx="38">
                  <c:v>0</c:v>
                </c:pt>
                <c:pt idx="39">
                  <c:v>0</c:v>
                </c:pt>
                <c:pt idx="40">
                  <c:v>0</c:v>
                </c:pt>
                <c:pt idx="41">
                  <c:v>0</c:v>
                </c:pt>
                <c:pt idx="42">
                  <c:v>0</c:v>
                </c:pt>
                <c:pt idx="43">
                  <c:v>0</c:v>
                </c:pt>
                <c:pt idx="44">
                  <c:v>10000000000000</c:v>
                </c:pt>
                <c:pt idx="45">
                  <c:v>10000000000000</c:v>
                </c:pt>
                <c:pt idx="46">
                  <c:v>10000000000000</c:v>
                </c:pt>
                <c:pt idx="47">
                  <c:v>10000000000000</c:v>
                </c:pt>
                <c:pt idx="48">
                  <c:v>1000000000000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10000000000000</c:v>
                </c:pt>
                <c:pt idx="77">
                  <c:v>0</c:v>
                </c:pt>
                <c:pt idx="78">
                  <c:v>0</c:v>
                </c:pt>
                <c:pt idx="79">
                  <c:v>0</c:v>
                </c:pt>
              </c:numCache>
            </c:numRef>
          </c:val>
          <c:extLst>
            <c:ext xmlns:c16="http://schemas.microsoft.com/office/drawing/2014/chart" uri="{C3380CC4-5D6E-409C-BE32-E72D297353CC}">
              <c16:uniqueId val="{00000000-1787-4CEE-B533-C0FFE0CF83A1}"/>
            </c:ext>
          </c:extLst>
        </c:ser>
        <c:dLbls>
          <c:showLegendKey val="0"/>
          <c:showVal val="0"/>
          <c:showCatName val="0"/>
          <c:showSerName val="0"/>
          <c:showPercent val="0"/>
          <c:showBubbleSize val="0"/>
        </c:dLbls>
        <c:gapWidth val="0"/>
        <c:axId val="293712736"/>
        <c:axId val="378099296"/>
      </c:barChart>
      <c:lineChart>
        <c:grouping val="standard"/>
        <c:varyColors val="0"/>
        <c:ser>
          <c:idx val="0"/>
          <c:order val="0"/>
          <c:tx>
            <c:strRef>
              <c:f>data!$Q$4</c:f>
              <c:strCache>
                <c:ptCount val="1"/>
                <c:pt idx="0">
                  <c:v>GDP [pravá osa]</c:v>
                </c:pt>
              </c:strCache>
            </c:strRef>
          </c:tx>
          <c:spPr>
            <a:ln w="28575" cap="rnd">
              <a:solidFill>
                <a:srgbClr val="EC7016"/>
              </a:solidFill>
              <a:round/>
            </a:ln>
            <a:effectLst/>
          </c:spPr>
          <c:marker>
            <c:symbol val="none"/>
          </c:marker>
          <c:val>
            <c:numRef>
              <c:f>data!$Q$33:$Q$120</c:f>
              <c:numCache>
                <c:formatCode>General</c:formatCode>
                <c:ptCount val="80"/>
                <c:pt idx="0">
                  <c:v>750924</c:v>
                </c:pt>
                <c:pt idx="1">
                  <c:v>801853</c:v>
                </c:pt>
                <c:pt idx="2">
                  <c:v>812765</c:v>
                </c:pt>
                <c:pt idx="3">
                  <c:v>834944</c:v>
                </c:pt>
                <c:pt idx="4">
                  <c:v>758751</c:v>
                </c:pt>
                <c:pt idx="5">
                  <c:v>813504</c:v>
                </c:pt>
                <c:pt idx="6">
                  <c:v>832129</c:v>
                </c:pt>
                <c:pt idx="7">
                  <c:v>846345</c:v>
                </c:pt>
                <c:pt idx="8">
                  <c:v>781052</c:v>
                </c:pt>
                <c:pt idx="9">
                  <c:v>841848</c:v>
                </c:pt>
                <c:pt idx="10">
                  <c:v>865665</c:v>
                </c:pt>
                <c:pt idx="11">
                  <c:v>878660</c:v>
                </c:pt>
                <c:pt idx="12">
                  <c:v>815458</c:v>
                </c:pt>
                <c:pt idx="13">
                  <c:v>882136</c:v>
                </c:pt>
                <c:pt idx="14">
                  <c:v>897829</c:v>
                </c:pt>
                <c:pt idx="15">
                  <c:v>933909</c:v>
                </c:pt>
                <c:pt idx="16">
                  <c:v>866550</c:v>
                </c:pt>
                <c:pt idx="17">
                  <c:v>944282</c:v>
                </c:pt>
                <c:pt idx="18">
                  <c:v>957714</c:v>
                </c:pt>
                <c:pt idx="19">
                  <c:v>993779</c:v>
                </c:pt>
                <c:pt idx="20">
                  <c:v>931114</c:v>
                </c:pt>
                <c:pt idx="21">
                  <c:v>1005555</c:v>
                </c:pt>
                <c:pt idx="22">
                  <c:v>1021884</c:v>
                </c:pt>
                <c:pt idx="23">
                  <c:v>1058366</c:v>
                </c:pt>
                <c:pt idx="24">
                  <c:v>987112</c:v>
                </c:pt>
                <c:pt idx="25">
                  <c:v>1057329</c:v>
                </c:pt>
                <c:pt idx="26">
                  <c:v>1077510</c:v>
                </c:pt>
                <c:pt idx="27">
                  <c:v>1118724</c:v>
                </c:pt>
                <c:pt idx="28">
                  <c:v>1024205</c:v>
                </c:pt>
                <c:pt idx="29">
                  <c:v>1102812</c:v>
                </c:pt>
                <c:pt idx="30">
                  <c:v>1120895</c:v>
                </c:pt>
                <c:pt idx="31">
                  <c:v>1106685</c:v>
                </c:pt>
                <c:pt idx="32">
                  <c:v>979385</c:v>
                </c:pt>
                <c:pt idx="33">
                  <c:v>1041595</c:v>
                </c:pt>
                <c:pt idx="34">
                  <c:v>1057174</c:v>
                </c:pt>
                <c:pt idx="35">
                  <c:v>1073635</c:v>
                </c:pt>
                <c:pt idx="36">
                  <c:v>986320</c:v>
                </c:pt>
                <c:pt idx="37">
                  <c:v>1073488</c:v>
                </c:pt>
                <c:pt idx="38">
                  <c:v>1082920</c:v>
                </c:pt>
                <c:pt idx="39">
                  <c:v>1110153</c:v>
                </c:pt>
                <c:pt idx="40">
                  <c:v>1018108</c:v>
                </c:pt>
                <c:pt idx="41">
                  <c:v>1096931</c:v>
                </c:pt>
                <c:pt idx="42">
                  <c:v>1095107</c:v>
                </c:pt>
                <c:pt idx="43">
                  <c:v>1117601</c:v>
                </c:pt>
                <c:pt idx="44">
                  <c:v>1021244</c:v>
                </c:pt>
                <c:pt idx="45">
                  <c:v>1082751</c:v>
                </c:pt>
                <c:pt idx="46">
                  <c:v>1081959</c:v>
                </c:pt>
                <c:pt idx="47">
                  <c:v>1107820</c:v>
                </c:pt>
                <c:pt idx="48">
                  <c:v>1000613</c:v>
                </c:pt>
                <c:pt idx="49">
                  <c:v>1076662</c:v>
                </c:pt>
                <c:pt idx="50">
                  <c:v>1092263</c:v>
                </c:pt>
                <c:pt idx="51">
                  <c:v>1122265</c:v>
                </c:pt>
                <c:pt idx="52">
                  <c:v>1020669</c:v>
                </c:pt>
                <c:pt idx="53">
                  <c:v>1101897</c:v>
                </c:pt>
                <c:pt idx="54">
                  <c:v>1126687</c:v>
                </c:pt>
                <c:pt idx="55">
                  <c:v>1139635</c:v>
                </c:pt>
                <c:pt idx="56">
                  <c:v>1074120</c:v>
                </c:pt>
                <c:pt idx="57">
                  <c:v>1165542</c:v>
                </c:pt>
                <c:pt idx="58">
                  <c:v>1185771</c:v>
                </c:pt>
                <c:pt idx="59">
                  <c:v>1199945</c:v>
                </c:pt>
                <c:pt idx="60">
                  <c:v>1106821</c:v>
                </c:pt>
                <c:pt idx="61">
                  <c:v>1204265</c:v>
                </c:pt>
                <c:pt idx="62">
                  <c:v>1206638</c:v>
                </c:pt>
                <c:pt idx="63">
                  <c:v>1225013</c:v>
                </c:pt>
                <c:pt idx="64">
                  <c:v>1156735</c:v>
                </c:pt>
                <c:pt idx="65">
                  <c:v>1261315</c:v>
                </c:pt>
                <c:pt idx="66">
                  <c:v>1273213</c:v>
                </c:pt>
                <c:pt idx="67">
                  <c:v>1296613</c:v>
                </c:pt>
                <c:pt idx="68">
                  <c:v>1204906</c:v>
                </c:pt>
                <c:pt idx="69">
                  <c:v>1299497</c:v>
                </c:pt>
                <c:pt idx="70">
                  <c:v>1306843</c:v>
                </c:pt>
                <c:pt idx="71">
                  <c:v>1335310</c:v>
                </c:pt>
                <c:pt idx="72">
                  <c:v>1235508</c:v>
                </c:pt>
                <c:pt idx="73">
                  <c:v>1327377</c:v>
                </c:pt>
                <c:pt idx="74">
                  <c:v>1346439</c:v>
                </c:pt>
                <c:pt idx="75">
                  <c:v>1356900</c:v>
                </c:pt>
                <c:pt idx="76">
                  <c:v>1217829</c:v>
                </c:pt>
                <c:pt idx="77">
                  <c:v>1186287</c:v>
                </c:pt>
                <c:pt idx="78">
                  <c:v>1275302</c:v>
                </c:pt>
                <c:pt idx="79">
                  <c:v>1292048</c:v>
                </c:pt>
              </c:numCache>
            </c:numRef>
          </c:val>
          <c:smooth val="1"/>
          <c:extLst>
            <c:ext xmlns:c16="http://schemas.microsoft.com/office/drawing/2014/chart" uri="{C3380CC4-5D6E-409C-BE32-E72D297353CC}">
              <c16:uniqueId val="{00000002-1787-4CEE-B533-C0FFE0CF83A1}"/>
            </c:ext>
          </c:extLst>
        </c:ser>
        <c:ser>
          <c:idx val="1"/>
          <c:order val="1"/>
          <c:tx>
            <c:strRef>
              <c:f>data!$S$5</c:f>
              <c:strCache>
                <c:ptCount val="1"/>
                <c:pt idx="0">
                  <c:v>trend [pravá osa]</c:v>
                </c:pt>
              </c:strCache>
            </c:strRef>
          </c:tx>
          <c:spPr>
            <a:ln w="38100" cap="rnd">
              <a:solidFill>
                <a:srgbClr val="7EC1EE"/>
              </a:solidFill>
              <a:round/>
            </a:ln>
            <a:effectLst/>
          </c:spPr>
          <c:marker>
            <c:symbol val="none"/>
          </c:marker>
          <c:cat>
            <c:numRef>
              <c:f>data!$A$33:$A$109</c:f>
              <c:numCache>
                <c:formatCode>General</c:formatCode>
                <c:ptCount val="77"/>
                <c:pt idx="0">
                  <c:v>2001</c:v>
                </c:pt>
                <c:pt idx="1">
                  <c:v>2001</c:v>
                </c:pt>
                <c:pt idx="2">
                  <c:v>2001</c:v>
                </c:pt>
                <c:pt idx="3">
                  <c:v>2001</c:v>
                </c:pt>
                <c:pt idx="4">
                  <c:v>2002</c:v>
                </c:pt>
                <c:pt idx="5">
                  <c:v>2002</c:v>
                </c:pt>
                <c:pt idx="6">
                  <c:v>2002</c:v>
                </c:pt>
                <c:pt idx="7">
                  <c:v>2002</c:v>
                </c:pt>
                <c:pt idx="8">
                  <c:v>2003</c:v>
                </c:pt>
                <c:pt idx="9">
                  <c:v>2003</c:v>
                </c:pt>
                <c:pt idx="10">
                  <c:v>2003</c:v>
                </c:pt>
                <c:pt idx="11">
                  <c:v>2003</c:v>
                </c:pt>
                <c:pt idx="12">
                  <c:v>2004</c:v>
                </c:pt>
                <c:pt idx="13">
                  <c:v>2004</c:v>
                </c:pt>
                <c:pt idx="14">
                  <c:v>2004</c:v>
                </c:pt>
                <c:pt idx="15">
                  <c:v>2004</c:v>
                </c:pt>
                <c:pt idx="16">
                  <c:v>2005</c:v>
                </c:pt>
                <c:pt idx="17">
                  <c:v>2005</c:v>
                </c:pt>
                <c:pt idx="18">
                  <c:v>2005</c:v>
                </c:pt>
                <c:pt idx="19">
                  <c:v>2005</c:v>
                </c:pt>
                <c:pt idx="20">
                  <c:v>2006</c:v>
                </c:pt>
                <c:pt idx="21">
                  <c:v>2006</c:v>
                </c:pt>
                <c:pt idx="22">
                  <c:v>2006</c:v>
                </c:pt>
                <c:pt idx="23">
                  <c:v>2006</c:v>
                </c:pt>
                <c:pt idx="24">
                  <c:v>2007</c:v>
                </c:pt>
                <c:pt idx="25">
                  <c:v>2007</c:v>
                </c:pt>
                <c:pt idx="26">
                  <c:v>2007</c:v>
                </c:pt>
                <c:pt idx="27">
                  <c:v>2007</c:v>
                </c:pt>
                <c:pt idx="28">
                  <c:v>2008</c:v>
                </c:pt>
                <c:pt idx="29">
                  <c:v>2008</c:v>
                </c:pt>
                <c:pt idx="30">
                  <c:v>2008</c:v>
                </c:pt>
                <c:pt idx="31">
                  <c:v>2008</c:v>
                </c:pt>
                <c:pt idx="32">
                  <c:v>2009</c:v>
                </c:pt>
                <c:pt idx="33">
                  <c:v>2009</c:v>
                </c:pt>
                <c:pt idx="34">
                  <c:v>2009</c:v>
                </c:pt>
                <c:pt idx="35">
                  <c:v>2009</c:v>
                </c:pt>
                <c:pt idx="36">
                  <c:v>2010</c:v>
                </c:pt>
                <c:pt idx="37">
                  <c:v>2010</c:v>
                </c:pt>
                <c:pt idx="38">
                  <c:v>2010</c:v>
                </c:pt>
                <c:pt idx="39">
                  <c:v>2010</c:v>
                </c:pt>
                <c:pt idx="40">
                  <c:v>2011</c:v>
                </c:pt>
                <c:pt idx="41">
                  <c:v>2011</c:v>
                </c:pt>
                <c:pt idx="42">
                  <c:v>2011</c:v>
                </c:pt>
                <c:pt idx="43">
                  <c:v>2011</c:v>
                </c:pt>
                <c:pt idx="44">
                  <c:v>2012</c:v>
                </c:pt>
                <c:pt idx="45">
                  <c:v>2012</c:v>
                </c:pt>
                <c:pt idx="46">
                  <c:v>2012</c:v>
                </c:pt>
                <c:pt idx="47">
                  <c:v>2012</c:v>
                </c:pt>
                <c:pt idx="48">
                  <c:v>2013</c:v>
                </c:pt>
                <c:pt idx="49">
                  <c:v>2013</c:v>
                </c:pt>
                <c:pt idx="50">
                  <c:v>2013</c:v>
                </c:pt>
                <c:pt idx="51">
                  <c:v>2013</c:v>
                </c:pt>
                <c:pt idx="52">
                  <c:v>2014</c:v>
                </c:pt>
                <c:pt idx="53">
                  <c:v>2014</c:v>
                </c:pt>
                <c:pt idx="54">
                  <c:v>2014</c:v>
                </c:pt>
                <c:pt idx="55">
                  <c:v>2014</c:v>
                </c:pt>
                <c:pt idx="56">
                  <c:v>2015</c:v>
                </c:pt>
                <c:pt idx="57">
                  <c:v>2015</c:v>
                </c:pt>
                <c:pt idx="58">
                  <c:v>2015</c:v>
                </c:pt>
                <c:pt idx="59">
                  <c:v>2015</c:v>
                </c:pt>
                <c:pt idx="60">
                  <c:v>2016</c:v>
                </c:pt>
                <c:pt idx="61">
                  <c:v>2016</c:v>
                </c:pt>
                <c:pt idx="62">
                  <c:v>2016</c:v>
                </c:pt>
                <c:pt idx="63">
                  <c:v>2016</c:v>
                </c:pt>
                <c:pt idx="64">
                  <c:v>2017</c:v>
                </c:pt>
                <c:pt idx="65">
                  <c:v>2017</c:v>
                </c:pt>
                <c:pt idx="66">
                  <c:v>2017</c:v>
                </c:pt>
                <c:pt idx="67">
                  <c:v>2017</c:v>
                </c:pt>
                <c:pt idx="68">
                  <c:v>2018</c:v>
                </c:pt>
                <c:pt idx="69">
                  <c:v>2018</c:v>
                </c:pt>
                <c:pt idx="70">
                  <c:v>2018</c:v>
                </c:pt>
                <c:pt idx="71">
                  <c:v>2018</c:v>
                </c:pt>
                <c:pt idx="72">
                  <c:v>2019</c:v>
                </c:pt>
                <c:pt idx="73">
                  <c:v>2019</c:v>
                </c:pt>
                <c:pt idx="74">
                  <c:v>2019</c:v>
                </c:pt>
                <c:pt idx="75">
                  <c:v>2019</c:v>
                </c:pt>
                <c:pt idx="76">
                  <c:v>2020</c:v>
                </c:pt>
              </c:numCache>
            </c:numRef>
          </c:cat>
          <c:val>
            <c:numRef>
              <c:f>data!$S$33:$S$112</c:f>
              <c:numCache>
                <c:formatCode>#,##0</c:formatCode>
                <c:ptCount val="80"/>
                <c:pt idx="0">
                  <c:v>814575.35164835094</c:v>
                </c:pt>
                <c:pt idx="1">
                  <c:v>820963.07547715399</c:v>
                </c:pt>
                <c:pt idx="2">
                  <c:v>827350.799305956</c:v>
                </c:pt>
                <c:pt idx="3">
                  <c:v>833738.52313475905</c:v>
                </c:pt>
                <c:pt idx="4">
                  <c:v>840126.24696356198</c:v>
                </c:pt>
                <c:pt idx="5">
                  <c:v>846513.97079236503</c:v>
                </c:pt>
                <c:pt idx="6">
                  <c:v>852901.69462116703</c:v>
                </c:pt>
                <c:pt idx="7">
                  <c:v>859289.41844996996</c:v>
                </c:pt>
                <c:pt idx="8">
                  <c:v>865677.14227877301</c:v>
                </c:pt>
                <c:pt idx="9">
                  <c:v>872064.86610757594</c:v>
                </c:pt>
                <c:pt idx="10">
                  <c:v>878452.58993637899</c:v>
                </c:pt>
                <c:pt idx="11">
                  <c:v>884840.313765181</c:v>
                </c:pt>
                <c:pt idx="12">
                  <c:v>891228.03759398405</c:v>
                </c:pt>
                <c:pt idx="13">
                  <c:v>897615.76142278698</c:v>
                </c:pt>
                <c:pt idx="14">
                  <c:v>904003.48525159003</c:v>
                </c:pt>
                <c:pt idx="15">
                  <c:v>910391.20908039296</c:v>
                </c:pt>
                <c:pt idx="16">
                  <c:v>916778.93290919496</c:v>
                </c:pt>
                <c:pt idx="17">
                  <c:v>923166.65673799801</c:v>
                </c:pt>
                <c:pt idx="18">
                  <c:v>929554.38056680094</c:v>
                </c:pt>
                <c:pt idx="19">
                  <c:v>935942.10439560399</c:v>
                </c:pt>
                <c:pt idx="20">
                  <c:v>942329.828224406</c:v>
                </c:pt>
                <c:pt idx="21">
                  <c:v>948717.55205320904</c:v>
                </c:pt>
                <c:pt idx="22">
                  <c:v>955105.27588201198</c:v>
                </c:pt>
                <c:pt idx="23">
                  <c:v>961492.99971081503</c:v>
                </c:pt>
                <c:pt idx="24">
                  <c:v>967880.72353961796</c:v>
                </c:pt>
                <c:pt idx="25">
                  <c:v>974268.44736841996</c:v>
                </c:pt>
                <c:pt idx="26">
                  <c:v>980656.17119722301</c:v>
                </c:pt>
                <c:pt idx="27">
                  <c:v>987043.89502602594</c:v>
                </c:pt>
                <c:pt idx="28">
                  <c:v>993431.61885482899</c:v>
                </c:pt>
                <c:pt idx="29">
                  <c:v>999819.342683631</c:v>
                </c:pt>
                <c:pt idx="30">
                  <c:v>1006207.06651243</c:v>
                </c:pt>
                <c:pt idx="31">
                  <c:v>1012594.79034123</c:v>
                </c:pt>
                <c:pt idx="32">
                  <c:v>1018982.51417004</c:v>
                </c:pt>
                <c:pt idx="33">
                  <c:v>1025370.23799884</c:v>
                </c:pt>
                <c:pt idx="34">
                  <c:v>1031757.96182764</c:v>
                </c:pt>
                <c:pt idx="35">
                  <c:v>1038145.68565644</c:v>
                </c:pt>
                <c:pt idx="36">
                  <c:v>1044533.40948525</c:v>
                </c:pt>
                <c:pt idx="37">
                  <c:v>1050921.13331405</c:v>
                </c:pt>
                <c:pt idx="38">
                  <c:v>1057308.8571428501</c:v>
                </c:pt>
                <c:pt idx="39">
                  <c:v>1063696.5809716601</c:v>
                </c:pt>
                <c:pt idx="40">
                  <c:v>1070084.3048004601</c:v>
                </c:pt>
                <c:pt idx="41">
                  <c:v>1076472.0286292599</c:v>
                </c:pt>
                <c:pt idx="42">
                  <c:v>1082859.7524580599</c:v>
                </c:pt>
                <c:pt idx="43">
                  <c:v>1089247.47628687</c:v>
                </c:pt>
                <c:pt idx="44">
                  <c:v>1095635.20011567</c:v>
                </c:pt>
                <c:pt idx="45">
                  <c:v>1102022.92394447</c:v>
                </c:pt>
                <c:pt idx="46">
                  <c:v>1108410.64777327</c:v>
                </c:pt>
                <c:pt idx="47">
                  <c:v>1114798.3716020801</c:v>
                </c:pt>
                <c:pt idx="48">
                  <c:v>1121186.0954308801</c:v>
                </c:pt>
                <c:pt idx="49">
                  <c:v>1127573.8192596801</c:v>
                </c:pt>
                <c:pt idx="50">
                  <c:v>1133961.5430884899</c:v>
                </c:pt>
                <c:pt idx="51">
                  <c:v>1140349.2669172899</c:v>
                </c:pt>
                <c:pt idx="52">
                  <c:v>1146736.99074609</c:v>
                </c:pt>
                <c:pt idx="53">
                  <c:v>1153124.71457489</c:v>
                </c:pt>
                <c:pt idx="54">
                  <c:v>1159512.4384037</c:v>
                </c:pt>
                <c:pt idx="55">
                  <c:v>1165900.1622325</c:v>
                </c:pt>
                <c:pt idx="56">
                  <c:v>1172287.8860613001</c:v>
                </c:pt>
                <c:pt idx="57">
                  <c:v>1178675.6098901101</c:v>
                </c:pt>
                <c:pt idx="58">
                  <c:v>1185063.3337189101</c:v>
                </c:pt>
                <c:pt idx="59">
                  <c:v>1191451.0575477099</c:v>
                </c:pt>
                <c:pt idx="60">
                  <c:v>1197838.7813765099</c:v>
                </c:pt>
                <c:pt idx="61">
                  <c:v>1204226.50520532</c:v>
                </c:pt>
                <c:pt idx="62">
                  <c:v>1210614.22903412</c:v>
                </c:pt>
                <c:pt idx="63">
                  <c:v>1217001.95286292</c:v>
                </c:pt>
                <c:pt idx="64">
                  <c:v>1223389.67669172</c:v>
                </c:pt>
                <c:pt idx="65">
                  <c:v>1229777.4005205301</c:v>
                </c:pt>
                <c:pt idx="66">
                  <c:v>1236165.1243493301</c:v>
                </c:pt>
                <c:pt idx="67">
                  <c:v>1242552.8481781301</c:v>
                </c:pt>
                <c:pt idx="68">
                  <c:v>1248940.5720069399</c:v>
                </c:pt>
                <c:pt idx="69">
                  <c:v>1255328.2958357399</c:v>
                </c:pt>
                <c:pt idx="70">
                  <c:v>1261716.01966454</c:v>
                </c:pt>
                <c:pt idx="71">
                  <c:v>1268103.74349334</c:v>
                </c:pt>
                <c:pt idx="72">
                  <c:v>1274491.46732215</c:v>
                </c:pt>
                <c:pt idx="73">
                  <c:v>1280879.19115095</c:v>
                </c:pt>
                <c:pt idx="74">
                  <c:v>1287266.9149797501</c:v>
                </c:pt>
                <c:pt idx="75">
                  <c:v>1293654.6388085601</c:v>
                </c:pt>
                <c:pt idx="76">
                  <c:v>1300042.3626373601</c:v>
                </c:pt>
                <c:pt idx="77">
                  <c:v>1306430.0864661599</c:v>
                </c:pt>
                <c:pt idx="78">
                  <c:v>1312817.8102949599</c:v>
                </c:pt>
                <c:pt idx="79">
                  <c:v>1319205.53412377</c:v>
                </c:pt>
              </c:numCache>
            </c:numRef>
          </c:val>
          <c:smooth val="1"/>
          <c:extLst>
            <c:ext xmlns:c16="http://schemas.microsoft.com/office/drawing/2014/chart" uri="{C3380CC4-5D6E-409C-BE32-E72D297353CC}">
              <c16:uniqueId val="{00000003-1787-4CEE-B533-C0FFE0CF83A1}"/>
            </c:ext>
          </c:extLst>
        </c:ser>
        <c:ser>
          <c:idx val="2"/>
          <c:order val="2"/>
          <c:tx>
            <c:strRef>
              <c:f>data!$T$5</c:f>
              <c:strCache>
                <c:ptCount val="1"/>
                <c:pt idx="0">
                  <c:v>sezónnost [pravá osa]</c:v>
                </c:pt>
              </c:strCache>
            </c:strRef>
          </c:tx>
          <c:spPr>
            <a:ln w="12700" cap="rnd">
              <a:solidFill>
                <a:schemeClr val="accent3"/>
              </a:solidFill>
              <a:round/>
            </a:ln>
            <a:effectLst/>
          </c:spPr>
          <c:marker>
            <c:symbol val="none"/>
          </c:marker>
          <c:cat>
            <c:numRef>
              <c:f>data!$A$33:$A$109</c:f>
              <c:numCache>
                <c:formatCode>General</c:formatCode>
                <c:ptCount val="77"/>
                <c:pt idx="0">
                  <c:v>2001</c:v>
                </c:pt>
                <c:pt idx="1">
                  <c:v>2001</c:v>
                </c:pt>
                <c:pt idx="2">
                  <c:v>2001</c:v>
                </c:pt>
                <c:pt idx="3">
                  <c:v>2001</c:v>
                </c:pt>
                <c:pt idx="4">
                  <c:v>2002</c:v>
                </c:pt>
                <c:pt idx="5">
                  <c:v>2002</c:v>
                </c:pt>
                <c:pt idx="6">
                  <c:v>2002</c:v>
                </c:pt>
                <c:pt idx="7">
                  <c:v>2002</c:v>
                </c:pt>
                <c:pt idx="8">
                  <c:v>2003</c:v>
                </c:pt>
                <c:pt idx="9">
                  <c:v>2003</c:v>
                </c:pt>
                <c:pt idx="10">
                  <c:v>2003</c:v>
                </c:pt>
                <c:pt idx="11">
                  <c:v>2003</c:v>
                </c:pt>
                <c:pt idx="12">
                  <c:v>2004</c:v>
                </c:pt>
                <c:pt idx="13">
                  <c:v>2004</c:v>
                </c:pt>
                <c:pt idx="14">
                  <c:v>2004</c:v>
                </c:pt>
                <c:pt idx="15">
                  <c:v>2004</c:v>
                </c:pt>
                <c:pt idx="16">
                  <c:v>2005</c:v>
                </c:pt>
                <c:pt idx="17">
                  <c:v>2005</c:v>
                </c:pt>
                <c:pt idx="18">
                  <c:v>2005</c:v>
                </c:pt>
                <c:pt idx="19">
                  <c:v>2005</c:v>
                </c:pt>
                <c:pt idx="20">
                  <c:v>2006</c:v>
                </c:pt>
                <c:pt idx="21">
                  <c:v>2006</c:v>
                </c:pt>
                <c:pt idx="22">
                  <c:v>2006</c:v>
                </c:pt>
                <c:pt idx="23">
                  <c:v>2006</c:v>
                </c:pt>
                <c:pt idx="24">
                  <c:v>2007</c:v>
                </c:pt>
                <c:pt idx="25">
                  <c:v>2007</c:v>
                </c:pt>
                <c:pt idx="26">
                  <c:v>2007</c:v>
                </c:pt>
                <c:pt idx="27">
                  <c:v>2007</c:v>
                </c:pt>
                <c:pt idx="28">
                  <c:v>2008</c:v>
                </c:pt>
                <c:pt idx="29">
                  <c:v>2008</c:v>
                </c:pt>
                <c:pt idx="30">
                  <c:v>2008</c:v>
                </c:pt>
                <c:pt idx="31">
                  <c:v>2008</c:v>
                </c:pt>
                <c:pt idx="32">
                  <c:v>2009</c:v>
                </c:pt>
                <c:pt idx="33">
                  <c:v>2009</c:v>
                </c:pt>
                <c:pt idx="34">
                  <c:v>2009</c:v>
                </c:pt>
                <c:pt idx="35">
                  <c:v>2009</c:v>
                </c:pt>
                <c:pt idx="36">
                  <c:v>2010</c:v>
                </c:pt>
                <c:pt idx="37">
                  <c:v>2010</c:v>
                </c:pt>
                <c:pt idx="38">
                  <c:v>2010</c:v>
                </c:pt>
                <c:pt idx="39">
                  <c:v>2010</c:v>
                </c:pt>
                <c:pt idx="40">
                  <c:v>2011</c:v>
                </c:pt>
                <c:pt idx="41">
                  <c:v>2011</c:v>
                </c:pt>
                <c:pt idx="42">
                  <c:v>2011</c:v>
                </c:pt>
                <c:pt idx="43">
                  <c:v>2011</c:v>
                </c:pt>
                <c:pt idx="44">
                  <c:v>2012</c:v>
                </c:pt>
                <c:pt idx="45">
                  <c:v>2012</c:v>
                </c:pt>
                <c:pt idx="46">
                  <c:v>2012</c:v>
                </c:pt>
                <c:pt idx="47">
                  <c:v>2012</c:v>
                </c:pt>
                <c:pt idx="48">
                  <c:v>2013</c:v>
                </c:pt>
                <c:pt idx="49">
                  <c:v>2013</c:v>
                </c:pt>
                <c:pt idx="50">
                  <c:v>2013</c:v>
                </c:pt>
                <c:pt idx="51">
                  <c:v>2013</c:v>
                </c:pt>
                <c:pt idx="52">
                  <c:v>2014</c:v>
                </c:pt>
                <c:pt idx="53">
                  <c:v>2014</c:v>
                </c:pt>
                <c:pt idx="54">
                  <c:v>2014</c:v>
                </c:pt>
                <c:pt idx="55">
                  <c:v>2014</c:v>
                </c:pt>
                <c:pt idx="56">
                  <c:v>2015</c:v>
                </c:pt>
                <c:pt idx="57">
                  <c:v>2015</c:v>
                </c:pt>
                <c:pt idx="58">
                  <c:v>2015</c:v>
                </c:pt>
                <c:pt idx="59">
                  <c:v>2015</c:v>
                </c:pt>
                <c:pt idx="60">
                  <c:v>2016</c:v>
                </c:pt>
                <c:pt idx="61">
                  <c:v>2016</c:v>
                </c:pt>
                <c:pt idx="62">
                  <c:v>2016</c:v>
                </c:pt>
                <c:pt idx="63">
                  <c:v>2016</c:v>
                </c:pt>
                <c:pt idx="64">
                  <c:v>2017</c:v>
                </c:pt>
                <c:pt idx="65">
                  <c:v>2017</c:v>
                </c:pt>
                <c:pt idx="66">
                  <c:v>2017</c:v>
                </c:pt>
                <c:pt idx="67">
                  <c:v>2017</c:v>
                </c:pt>
                <c:pt idx="68">
                  <c:v>2018</c:v>
                </c:pt>
                <c:pt idx="69">
                  <c:v>2018</c:v>
                </c:pt>
                <c:pt idx="70">
                  <c:v>2018</c:v>
                </c:pt>
                <c:pt idx="71">
                  <c:v>2018</c:v>
                </c:pt>
                <c:pt idx="72">
                  <c:v>2019</c:v>
                </c:pt>
                <c:pt idx="73">
                  <c:v>2019</c:v>
                </c:pt>
                <c:pt idx="74">
                  <c:v>2019</c:v>
                </c:pt>
                <c:pt idx="75">
                  <c:v>2019</c:v>
                </c:pt>
                <c:pt idx="76">
                  <c:v>2020</c:v>
                </c:pt>
              </c:numCache>
            </c:numRef>
          </c:cat>
          <c:val>
            <c:numRef>
              <c:f>data!$T$33:$T$112</c:f>
              <c:numCache>
                <c:formatCode>#,##0</c:formatCode>
                <c:ptCount val="80"/>
                <c:pt idx="0">
                  <c:v>754395.74399999902</c:v>
                </c:pt>
                <c:pt idx="1">
                  <c:v>832591.47326315695</c:v>
                </c:pt>
                <c:pt idx="2">
                  <c:v>846315.99957894604</c:v>
                </c:pt>
                <c:pt idx="3">
                  <c:v>868180.05221052596</c:v>
                </c:pt>
                <c:pt idx="4">
                  <c:v>779901.01305263105</c:v>
                </c:pt>
                <c:pt idx="5">
                  <c:v>858096.74231578899</c:v>
                </c:pt>
                <c:pt idx="6">
                  <c:v>871821.26863157796</c:v>
                </c:pt>
                <c:pt idx="7">
                  <c:v>893685.32126315695</c:v>
                </c:pt>
                <c:pt idx="8">
                  <c:v>805406.28210526204</c:v>
                </c:pt>
                <c:pt idx="9">
                  <c:v>883602.01136841998</c:v>
                </c:pt>
                <c:pt idx="10">
                  <c:v>897326.53768420999</c:v>
                </c:pt>
                <c:pt idx="11">
                  <c:v>919190.59031578898</c:v>
                </c:pt>
                <c:pt idx="12">
                  <c:v>830911.55115789396</c:v>
                </c:pt>
                <c:pt idx="13">
                  <c:v>909107.28042105201</c:v>
                </c:pt>
                <c:pt idx="14">
                  <c:v>922831.80673684098</c:v>
                </c:pt>
                <c:pt idx="15">
                  <c:v>944695.85936841997</c:v>
                </c:pt>
                <c:pt idx="16">
                  <c:v>856416.820210526</c:v>
                </c:pt>
                <c:pt idx="17">
                  <c:v>934612.54947368405</c:v>
                </c:pt>
                <c:pt idx="18">
                  <c:v>948337.07578947302</c:v>
                </c:pt>
                <c:pt idx="19">
                  <c:v>970201.12842105201</c:v>
                </c:pt>
                <c:pt idx="20">
                  <c:v>881922.08926315699</c:v>
                </c:pt>
                <c:pt idx="21">
                  <c:v>960117.81852631504</c:v>
                </c:pt>
                <c:pt idx="22">
                  <c:v>973842.34484210506</c:v>
                </c:pt>
                <c:pt idx="23">
                  <c:v>995706.39747368405</c:v>
                </c:pt>
                <c:pt idx="24">
                  <c:v>907427.35831578902</c:v>
                </c:pt>
                <c:pt idx="25">
                  <c:v>985623.08757894696</c:v>
                </c:pt>
                <c:pt idx="26">
                  <c:v>999347.61389473605</c:v>
                </c:pt>
                <c:pt idx="27">
                  <c:v>1021211.66652631</c:v>
                </c:pt>
                <c:pt idx="28">
                  <c:v>932932.62736842001</c:v>
                </c:pt>
                <c:pt idx="29">
                  <c:v>1011128.35663157</c:v>
                </c:pt>
                <c:pt idx="30">
                  <c:v>1024852.88294736</c:v>
                </c:pt>
                <c:pt idx="31">
                  <c:v>1046716.93557894</c:v>
                </c:pt>
                <c:pt idx="32">
                  <c:v>958437.89642105205</c:v>
                </c:pt>
                <c:pt idx="33">
                  <c:v>1036633.62568421</c:v>
                </c:pt>
                <c:pt idx="34">
                  <c:v>1050358.152</c:v>
                </c:pt>
                <c:pt idx="35">
                  <c:v>1072222.20463157</c:v>
                </c:pt>
                <c:pt idx="36">
                  <c:v>983943.16547368397</c:v>
                </c:pt>
                <c:pt idx="37">
                  <c:v>1062138.8947368399</c:v>
                </c:pt>
                <c:pt idx="38">
                  <c:v>1075863.4210526301</c:v>
                </c:pt>
                <c:pt idx="39">
                  <c:v>1097727.4736842101</c:v>
                </c:pt>
                <c:pt idx="40">
                  <c:v>1009448.43452631</c:v>
                </c:pt>
                <c:pt idx="41">
                  <c:v>1087644.16378947</c:v>
                </c:pt>
                <c:pt idx="42">
                  <c:v>1101368.6901052599</c:v>
                </c:pt>
                <c:pt idx="43">
                  <c:v>1123232.7427368399</c:v>
                </c:pt>
                <c:pt idx="44">
                  <c:v>1034953.70357894</c:v>
                </c:pt>
                <c:pt idx="45">
                  <c:v>1113149.4328421</c:v>
                </c:pt>
                <c:pt idx="46">
                  <c:v>1126873.9591578899</c:v>
                </c:pt>
                <c:pt idx="47">
                  <c:v>1148738.01178947</c:v>
                </c:pt>
                <c:pt idx="48">
                  <c:v>1060458.97263157</c:v>
                </c:pt>
                <c:pt idx="49">
                  <c:v>1138654.7018947301</c:v>
                </c:pt>
                <c:pt idx="50">
                  <c:v>1152379.22821052</c:v>
                </c:pt>
                <c:pt idx="51">
                  <c:v>1174243.2808421</c:v>
                </c:pt>
                <c:pt idx="52">
                  <c:v>1085964.24168421</c:v>
                </c:pt>
                <c:pt idx="53">
                  <c:v>1164159.9709473599</c:v>
                </c:pt>
                <c:pt idx="54">
                  <c:v>1177884.4972631501</c:v>
                </c:pt>
                <c:pt idx="55">
                  <c:v>1199748.5498947301</c:v>
                </c:pt>
                <c:pt idx="56">
                  <c:v>1111469.5107368401</c:v>
                </c:pt>
                <c:pt idx="57">
                  <c:v>1189665.24</c:v>
                </c:pt>
                <c:pt idx="58">
                  <c:v>1203389.7663157899</c:v>
                </c:pt>
                <c:pt idx="59">
                  <c:v>1225253.8189473599</c:v>
                </c:pt>
                <c:pt idx="60">
                  <c:v>1136974.7797894699</c:v>
                </c:pt>
                <c:pt idx="61">
                  <c:v>1215170.50905263</c:v>
                </c:pt>
                <c:pt idx="62">
                  <c:v>1228895.03536842</c:v>
                </c:pt>
                <c:pt idx="63">
                  <c:v>1250759.088</c:v>
                </c:pt>
                <c:pt idx="64">
                  <c:v>1162480.0488421</c:v>
                </c:pt>
                <c:pt idx="65">
                  <c:v>1240675.7781052601</c:v>
                </c:pt>
                <c:pt idx="66">
                  <c:v>1254400.30442105</c:v>
                </c:pt>
                <c:pt idx="67">
                  <c:v>1276264.35705263</c:v>
                </c:pt>
                <c:pt idx="68">
                  <c:v>1187985.31789473</c:v>
                </c:pt>
                <c:pt idx="69">
                  <c:v>1266181.0471578899</c:v>
                </c:pt>
                <c:pt idx="70">
                  <c:v>1279905.5734736801</c:v>
                </c:pt>
                <c:pt idx="71">
                  <c:v>1301769.6261052601</c:v>
                </c:pt>
                <c:pt idx="72">
                  <c:v>1213490.5869473601</c:v>
                </c:pt>
                <c:pt idx="73">
                  <c:v>1291686.31621052</c:v>
                </c:pt>
                <c:pt idx="74">
                  <c:v>1305410.8425263099</c:v>
                </c:pt>
                <c:pt idx="75">
                  <c:v>1327274.8951578899</c:v>
                </c:pt>
                <c:pt idx="76">
                  <c:v>1238995.8559999999</c:v>
                </c:pt>
                <c:pt idx="77">
                  <c:v>1317191.58526315</c:v>
                </c:pt>
                <c:pt idx="78">
                  <c:v>1330916.1115789399</c:v>
                </c:pt>
                <c:pt idx="79">
                  <c:v>1352780.16421052</c:v>
                </c:pt>
              </c:numCache>
            </c:numRef>
          </c:val>
          <c:smooth val="1"/>
          <c:extLst>
            <c:ext xmlns:c16="http://schemas.microsoft.com/office/drawing/2014/chart" uri="{C3380CC4-5D6E-409C-BE32-E72D297353CC}">
              <c16:uniqueId val="{00000004-1787-4CEE-B533-C0FFE0CF83A1}"/>
            </c:ext>
          </c:extLst>
        </c:ser>
        <c:dLbls>
          <c:showLegendKey val="0"/>
          <c:showVal val="0"/>
          <c:showCatName val="0"/>
          <c:showSerName val="0"/>
          <c:showPercent val="0"/>
          <c:showBubbleSize val="0"/>
        </c:dLbls>
        <c:marker val="1"/>
        <c:smooth val="0"/>
        <c:axId val="293712736"/>
        <c:axId val="378099296"/>
      </c:lineChart>
      <c:catAx>
        <c:axId val="29371273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5400000" spcFirstLastPara="1" vertOverflow="ellipsis" wrap="square" anchor="ctr" anchorCtr="1"/>
          <a:lstStyle/>
          <a:p>
            <a:pPr>
              <a:defRPr sz="1400" b="0" i="0" u="none" strike="noStrike" kern="1200" baseline="0">
                <a:solidFill>
                  <a:schemeClr val="tx1">
                    <a:lumMod val="65000"/>
                    <a:lumOff val="35000"/>
                  </a:schemeClr>
                </a:solidFill>
                <a:latin typeface="Myriad Pro" panose="020B0503030403020204" pitchFamily="34" charset="0"/>
                <a:ea typeface="+mn-ea"/>
                <a:cs typeface="Times New Roman" panose="02020603050405020304" pitchFamily="18" charset="0"/>
              </a:defRPr>
            </a:pPr>
            <a:endParaRPr lang="cs-CZ"/>
          </a:p>
        </c:txPr>
        <c:crossAx val="378099296"/>
        <c:crosses val="autoZero"/>
        <c:auto val="1"/>
        <c:lblAlgn val="ctr"/>
        <c:lblOffset val="100"/>
        <c:tickLblSkip val="4"/>
        <c:tickMarkSkip val="4"/>
        <c:noMultiLvlLbl val="0"/>
      </c:catAx>
      <c:valAx>
        <c:axId val="378099296"/>
        <c:scaling>
          <c:orientation val="minMax"/>
          <c:max val="1400000.0699999998"/>
          <c:min val="700000.00000000012"/>
        </c:scaling>
        <c:delete val="0"/>
        <c:axPos val="l"/>
        <c:majorGridlines>
          <c:spPr>
            <a:ln w="9525" cap="flat" cmpd="sng" algn="ctr">
              <a:solidFill>
                <a:schemeClr val="tx1">
                  <a:lumMod val="15000"/>
                  <a:lumOff val="85000"/>
                </a:schemeClr>
              </a:solidFill>
              <a:round/>
            </a:ln>
            <a:effectLst/>
          </c:spPr>
        </c:majorGridlines>
        <c:numFmt formatCode="#,##0\ [$mil. Kč]" sourceLinked="0"/>
        <c:majorTickMark val="none"/>
        <c:minorTickMark val="none"/>
        <c:tickLblPos val="nextTo"/>
        <c:spPr>
          <a:noFill/>
          <a:ln>
            <a:noFill/>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yriad Pro" panose="020B0503030403020204" pitchFamily="34" charset="0"/>
                <a:ea typeface="+mn-ea"/>
                <a:cs typeface="Times New Roman" panose="02020603050405020304" pitchFamily="18" charset="0"/>
              </a:defRPr>
            </a:pPr>
            <a:endParaRPr lang="cs-CZ"/>
          </a:p>
        </c:txPr>
        <c:crossAx val="293712736"/>
        <c:crosses val="autoZero"/>
        <c:crossBetween val="between"/>
      </c:valAx>
      <c:spPr>
        <a:noFill/>
        <a:ln>
          <a:noFill/>
        </a:ln>
        <a:effectLst/>
      </c:spPr>
    </c:plotArea>
    <c:plotVisOnly val="1"/>
    <c:dispBlanksAs val="gap"/>
    <c:showDLblsOverMax val="0"/>
    <c:extLst/>
  </c:chart>
  <c:spPr>
    <a:noFill/>
    <a:ln w="9525" cap="flat" cmpd="sng" algn="ctr">
      <a:noFill/>
      <a:round/>
    </a:ln>
    <a:effectLst/>
  </c:spPr>
  <c:txPr>
    <a:bodyPr/>
    <a:lstStyle/>
    <a:p>
      <a:pPr>
        <a:defRPr sz="1400">
          <a:latin typeface="Myriad Pro" panose="020B0503030403020204" pitchFamily="34" charset="0"/>
          <a:cs typeface="Times New Roman" panose="02020603050405020304" pitchFamily="18" charset="0"/>
        </a:defRPr>
      </a:pPr>
      <a:endParaRPr lang="cs-CZ"/>
    </a:p>
  </c:txPr>
  <c:externalData r:id="rId4">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ink/ink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941.31" units="1/cm"/>
          <inkml:channelProperty channel="Y" name="resolution" value="1658.24902" units="1/cm"/>
          <inkml:channelProperty channel="F" name="resolution" value="22.75278" units="1/deg"/>
          <inkml:channelProperty channel="T" name="resolution" value="1" units="1/dev"/>
        </inkml:channelProperties>
      </inkml:inkSource>
      <inkml:timestamp xml:id="ts0" timeString="2021-04-08T06:50:07.252"/>
    </inkml:context>
    <inkml:brush xml:id="br0">
      <inkml:brushProperty name="width" value="0.05292" units="cm"/>
      <inkml:brushProperty name="height" value="0.05292" units="cm"/>
      <inkml:brushProperty name="color" value="#00B050"/>
    </inkml:brush>
  </inkml:definitions>
  <inkml:trace contextRef="#ctx0" brushRef="#br0">7231 5218 535 0,'0'0'0'0</inkml:trace>
</inkml:ink>
</file>

<file path=ppt/ink/ink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941.31" units="1/cm"/>
          <inkml:channelProperty channel="Y" name="resolution" value="1658.24902" units="1/cm"/>
          <inkml:channelProperty channel="F" name="resolution" value="22.75278" units="1/deg"/>
          <inkml:channelProperty channel="T" name="resolution" value="1" units="1/dev"/>
        </inkml:channelProperties>
      </inkml:inkSource>
      <inkml:timestamp xml:id="ts0" timeString="2021-04-29T08:05:27.206"/>
    </inkml:context>
    <inkml:brush xml:id="br0">
      <inkml:brushProperty name="width" value="0.05292" units="cm"/>
      <inkml:brushProperty name="height" value="0.05292" units="cm"/>
      <inkml:brushProperty name="color" value="#92D050"/>
    </inkml:brush>
  </inkml:definitions>
  <inkml:trace contextRef="#ctx0" brushRef="#br0">2865 7302 47 0,'0'0'71'0,"0"0"-15"0,0 0-10 16,0 0-14-16,0 0-12 16,0 0-17-16,0 0 49 0,0 0 92 15,0 0-4-15,-6-3-29 0,2 2-17 16,2-1-55-16,-4 2-22 0,3-2-14 15,1 0 49-15,0 2 228 0,2 0-179 16,-2-2-32-16,2 2 15 0,0 0 1 16,-2 0-4-16,2 0 0 0,0-1 4 15,-2 0 3-15,2 1 35 0,0-1-19 16,0 1-10-16,0-1 3 0,0 1 32 16,0 0 26-16,0-2 3 0,0 1-10 15,0 1-10-15,0 0-3 0,0-2-14 16,0 2-19-16,0 0-26 0,0 0-15 15,0 0-11-15,-2 0 4 16,2 0 16-16,0 0 21 0,0 0 32 16,0 0 38-16,0-2 20 0,0 2-35 15,0 0-22-15,0-1-4 0,0 1-3 16,0 0-3-16,0 0 17 0,4 0-27 16,2-2-28-16,-4 2-21 0,7 0-12 15,-1 0-10-15,0 0 1 0,1 0-7 16,-1 0 0-16,2-2 4 0,3 2-1 15,-3-1 3-15,2 1 10 0,1 0-10 16,5 0 7-16,-3 0-4 0,3-1 9 16,5 1-11-16,2-1-16 0,2 1-6 15,4 0-11-15,2 0 1 0,2 0 25 16,0 0 3-16,2 0-12 0,-1-2-2 16,-3 2-1-16,6-1-3 0,-2 1 6 15,-2 0-3-15,2 0 3 0,1-1 9 16,-3-1 0-16,2 2-2 0,-2 0 2 15,0-2 0-15,0 2-3 0,-2 0-21 16,5 0 12-16,-3 0-14 16,0 0 1-16,-2 0-2 0,-2 0 1 15,0 0 0-15,0 0 0 0,0 0-1 16,0 0 1-16,0 0-1 0,0 0 0 16,0 0 1-16,0-1 0 0,0 1 1 15,0 0-1-15,0 0 0 0,0 0-1 16,0 0 0-16,-2 0 0 0,2 0 1 15,0 0-1-15,-2 0 0 0,2 0 1 16,-2 0-1-16,0 0 0 0,0 0-1 16,2 0 1-16,-2 0-1 0,2 0-1 15,2 0-10-15,-2 0 9 0,0 0 2 16,2 0 1-16,-4 0-1 0,0 0 1 16,-2 0-1-16,-2 0-1 0,-3 0 2 15,1 0-1-15,-2 0 1 0,-1 0-2 16,-1 0-10-16,0 0 10 0,-1 0 0 15,-1-1-10-15,3 1 9 16,-3-1-9-16,2 1-6 0,-3 0 3 16,1 0 13-16,-3 0 0 0,3 0-10 15,-5-1 12-15,-2 1 0 0,-1 0-1 16,-1 0 0-16,-6 0-3 0,2 0-14 16,-2 0-12-16,0 0-12 0,0 0 3 15,0 0 5-15,2 0 4 0,1 0 3 16,-1 0 6-16,2 0 9 0,0 0 0 15,0 0 11-15,3 0 1 0,-3 0 0 16,0-1 0-16,-4 1 2 0,2 0-2 16,-2 0-1-16,-2 0-15 15,2 0-35-15,-2 0-19 0,0 0-15 16,2 0-60-16,-2 0-38 0,0 1-89 16,-2 1-280-16,-4-1-451 0,-2 2 40 15,-2 2 190-15,1-2-736 0</inkml:trace>
  <inkml:trace contextRef="#ctx0" brushRef="#br0" timeOffset="1818.057">2731 7435 46 0,'0'0'153'0,"0"0"170"16,0 0-131-16,0 0-107 0,0 0 55 15,0 0 391-15,0 0-316 0,0 0-40 16,0 0 29-16,-19-12 36 0,19 12 38 16,0-1 19-16,6 0-44 0,-1 1-74 15,-1 0-36-15,0-2-16 0,2 2 6 16,2-1 12-16,-2 1-1 0,1 0 29 15,-1 0-24-15,0 0-12 0,0 0-20 16,-2-2-21-16,5 2-13 0,-3-1-19 16,2 1-8-16,0-2-10 0,3 2-4 15,1 0-8-15,1 0-10 0,5-2 7 16,1 2 6-16,-3 0-1 0,5 0 10 16,-2 0 12-16,1-3 3 0,5 3 0 15,-2 0 2-15,4 0-20 0,0 0 5 16,6 0-2-16,-2 0-7 15,2-2 7-15,2 2-7 0,4 0-12 16,0 0 4-16,-1 0-1 0,7-1-28 16,-4 1 13-16,3 0-13 0,-3-1 10 15,1 1 6-15,-3-1-6 0,0 1 0 16,0 0 4-16,-1 0 2 0,-3 0-3 16,0 0-3-16,0 0 9 0,-2 0-18 15,2-3 9-15,0 3-9 0,0 0-1 16,3-2 0-16,1 2-1 0,0-1 1 15,3 0-1-15,-1 1 0 0,0 0 0 16,1 0-1-16,-1 0 2 0,0-1-2 16,3 1-1-16,-5 0 1 15,4 0 0-15,-1 0 1 0,-1 0-1 16,0-1 0-16,1 1 1 0,-3 0 0 16,0 0 1-16,-4-1 13 0,3 1-13 15,-7 0-2-15,0 0-1 0,-4 0 0 16,-3 0 1-16,-1 0-1 0,-4-1-2 15,-1 1-9-15,-3 0 9 0,-3 0-9 16,1 0 11-16,-3 0 0 0,2 0-2 16,-1 0 1-16,-3 0-10 0,4 0 10 15,-1 0 1-15,-1 0-2 0,4 0-9 16,1 0 10-16,-1 0-1 0,3 0 1 16,-3 0 0-16,3 0 0 0,-5 0-1 15,3-1 0-15,-7 1 2 0,0 0-1 16,1-1 0-16,-1 1-19 0,0 0-1 15,2-3-2-15,1 3 12 0,1 0 0 16,-1 0 9-16,-1 0-9 0,0 0 9 16,-2-2-9-16,3 2 10 15,-1 0 0-15,0 0-13 0,-1-1 12 16,3 0-9-16,-6 1 10 0,1-1-11 16,1 1-8-16,-4 0-24 0,0 0 2 15,0 0 1-15,-2 0 6 0,2 0-13 16,1 0-18-16,-3 0-15 0,2 0-9 15,0 0 0-15,-2 0-4 0,0 0-27 16,0 0-38-16,-2 0-260 0,-2 1-375 16,-4 3-251-16,0-1 281 0,6 4-938 0</inkml:trace>
  <inkml:trace contextRef="#ctx0" brushRef="#br0" timeOffset="145930.805">17128 10615 1717 0,'0'0'344'0,"0"0"945"16,0 0-849-16,0 0-31 15,0 0-96-15,0 0-42 0,0 0 2 16,0 0-26-16,2-33-74 0,-8 32 3 16,-4-2-1-16,-3 3-45 0,-5 0-30 15,-1 0-25-15,-4 3-21 0,1 0-11 16,-3 1-22-16,2-1-9 0,-2-1-12 16,3 0-3-16,-1-2-12 0,4 0-6 15,1 0-34-15,1-4-35 0,3-3-40 16,1 1-18-16,3 3-24 15,2 0-10-15,4 3-37 0,1 0-120 16,1 6-198-16,2 2-503 0,0-1-465 16,7 6-73-16</inkml:trace>
  <inkml:trace contextRef="#ctx0" brushRef="#br0" timeOffset="146159.601">17106 10737 2771 0,'0'0'612'0,"0"0"-235"16,0 0 91-16,0 0-161 0,0 0-153 15,0 0 61-15,0 0 109 0,0 0-66 16,-58-6-34-16,35 3-21 0,-4 1-37 16,-2 2-64-16,-2 0-65 0,0 4-37 15,4 0-19-15,-2 0-111 0,4-1-154 16,3-3-83-16,5 3-311 0,-3-3-1455 15</inkml:trace>
  <inkml:trace contextRef="#ctx0" brushRef="#br0" timeOffset="147978.599">17825 10337 825 0,'0'0'394'0,"0"0"-13"16,0 0 155-16,0 0 472 0,0 0-626 15,4-61 9-15,-4 44-40 0,-4 1-65 16,2-1-40-16,-4-1 8 0,-3 2-37 16,3 2-41-16,0 4-46 0,-4-3-24 15,-3 7-27-15,5 2-22 0,-7 1 1 16,1 3-7-16,-3 0 0 0,1 6 4 16,-1 1 2-16,-1 6-9 0,-1-2-12 15,1 3-5-15,-1 3-16 0,0 0-3 16,3 4-9-16,-1 1 15 0,1 4-15 15,3 1 12-15,-3 2-12 16,1 0 0-16,5 1 9 0,-2 2-9 16,3 0 12-16,1 0 3 0,0 0-3 15,2 0-3-15,4-1-12 0,-3 2-22 16,5-4 19-16,0 0 3 0,0-2 1 16,5-3 2-16,1 2 18 0,2-5-6 15,2 2-3-15,3-2-10 0,3-2 0 16,-1 0 1-16,3-3-1 0,3 0-1 15,0-4-1-15,-1-4 0 0,5-4-3 16,-2-4-9-16,2 0 0 16,0-9 9-16,-1-4-12 0,1-8 3 15,0-2 9-15,-2-3 1 0,-5-3 1 16,1 0 1-16,-5 1 1 0,-1 0 11 16,-3 6 0-16,-6 3 24 0,0 4 9 15,-4 4-5-15,0 5-10 0,-2 1-15 16,-4 4 6-16,-8 1 18 0,-3 0 54 15,-4 1-15-15,-1 5-45 0,-1-1-32 16,-4 1-1-16,2 1-1 0,3-4-20 16,3 1-48-16,0-1-72 0,7-3-70 15,4 0-54-15,-1 0-119 0,7-4-263 16,2 2-620-16,4-2-848 0</inkml:trace>
  <inkml:trace contextRef="#ctx0" brushRef="#br0" timeOffset="148311.974">18112 10229 2940 0,'0'0'495'15,"0"0"-194"-15,0 0 117 0,0 0-157 16,0 0 27-16,0 0 134 0,0 0-148 16,0 0-80-16,-18 61-36 0,11-33-7 15,5 4-9-15,-2 5-34 0,-2 10-11 16,-2 13-13-16,4 11-3 0,-7-8-14 16,5-12-22-16,2-18-45 0,0-13-2 15,0 5 0-15,0-2-16 0,-5 1 15 16,7-6-27-16,0-6-52 0,0-3-44 15,2-3-49-15,2-3-33 0,2-3-43 16,5 0-251-16,-5-4-432 0,0-2-474 16,4-4-1040-16</inkml:trace>
  <inkml:trace contextRef="#ctx0" brushRef="#br0" timeOffset="148679.528">17978 10215 2493 0,'0'0'1397'0,"0"0"-1205"15,0 0 42-15,0 0 48 0,0 0-91 16,0 0 17-16,0 0 109 0,0 0-74 16,0 0-67-16,52-25-22 15,-40 34 0-15,2 2-28 0,3 5-35 16,4 4-19-16,-3 1-3 0,3 5-2 15,2 2 2-15,-3 0 0 0,-1 4-12 16,2-1 3-16,-5 3-9 0,-3 1-9 16,1 2-9-16,-8 0 3 0,-2 1-3 15,-4 1-33-15,-2 0-36 0,-4 0 36 16,-8 1 0-16,-3 0 1 0,-6-3-1 16,1-1 0-16,-3-4-1 0,-4-4 0 15,4-7-11-15,-2-6-3 0,2-7-42 16,5-6-66-16,1-2-36 0,5-6-22 15,1-3-21-15,7-1-94 0,2-1-116 16,4 1-213-16,0 2-581 0,8-2-1131 0</inkml:trace>
  <inkml:trace contextRef="#ctx0" brushRef="#br0" timeOffset="149027.311">18468 10179 2882 0,'0'0'534'0,"0"0"-148"0,0 0 35 16,0 0-157-16,0 0 22 0,0 0 45 15,0 0-63-15,0 0-68 0,0 57-39 16,-2-23-4-16,-4 4-18 15,-1 15-46-15,-1 11-14 0,-2 11-16 16,-1 2-3-16,-1-13-9 0,4-17-42 16,2-16-9-16,-1-3-15 0,-1 3 0 15,2 1 13-15,-2 3 0 0,-1-4-13 16,7-6-15-16,-4-4-30 0,4-7-37 16,0-5-38-16,2-5-38 0,0-4-47 15,4-4-93-15,2-10-78 0,-2-6-176 16,3 4-514-16,1-14-728 0</inkml:trace>
  <inkml:trace contextRef="#ctx0" brushRef="#br0" timeOffset="149328.704">18340 10192 3295 0,'0'0'573'15,"0"0"-181"-15,0 0 26 0,0 0-117 16,0 0-106-16,62-53 64 0,-44 46 10 16,5 2-48-16,4-2-61 0,0 5-21 15,4 1-25-15,0 1-24 0,-4 1-11 16,4 8 2-16,-7 3 21 0,-3 4-9 16,-4 3-27-16,-3 4-15 0,-8 3-27 15,-4 3-12-15,-2 3-12 0,-8 5 0 16,-11 0-2-16,1 1-1 0,-9-1-9 15,-2-1 0-15,0-5-36 0,-2-6-57 16,-2-6-75-16,4-5-58 0,2-4-109 16,2-6-216-16,7-1-514 15,1 0-1244-15</inkml:trace>
  <inkml:trace contextRef="#ctx0" brushRef="#br0" timeOffset="150363.007">18842 10936 2647 0,'0'0'590'0,"0"0"-373"0,0 0 40 15,0 0 51-15,0 0-117 0,0 0 14 16,0 0 36-16,-6-63-29 0,10 44-28 16,2-6 2-16,2-3 9 0,-1 1-41 15,1-3-30-15,2 2-15 0,3 0-12 16,-7 6-25-16,4 1-14 0,-2 7 2 15,1 2-9-15,-3 5-8 0,-2 4-4 16,2 3 6-16,-2 3-9 0,0 9-19 16,5 6-17-16,-7 9-24 0,2 4-3 15,2 4 15-15,0 3 9 16,0-2 1-16,3-3 2 0,-3-3 0 0,2-7 1 16,1-3 2-16,-1-8 0 15,-2-5 9-15,-2-5-12 0,4-2-2 16,-1-10-34-16,1-6 9 0,-4-5 12 15,0-3 13-15,-4-3 0 0,0 0 1 16,0 2-1-16,0 3 1 0,-2 5-1 16,0 2 0-16,0 6-2 0,0 3-8 15,2 5 9-15,-2-2 3 0,2 3 13 16,0 0 33-16,0 6-7 0,0 1-18 16,4 1-18-16,0-1 18 0,2 1 12 15,7-3 9-15,-3-2-9 0,4-3-9 16,5 0-8-16,0-7 11 0,3-5-3 15,3-3 3-15,-2-5 3 0,0-4-3 16,4-4 0-16,-5 1-12 0,-3-3 0 16,0 1 6-16,-9 2-9 0,-2 5-12 15,-4 0-3-15,-2 8-18 0,-2 3 0 16,-2 7 9-16,-6 4 3 16,0 0 9-16,-7 12 15 0,3 5 3 15,-1 7 3-15,-3 5-6 0,6 5 2 16,3 1-17-16,3 6-39 0,0-1 28 15,4-2 11-15,8 0 3 0,5-4 15 16,5-5-3-16,1-7-12 0,6-4-1 16,4-9-2-16,2-8-17 0,0-1-64 15,0-10-79-15,-4-8-62 0,2-3-65 16,-3-2-155-16,-5 3-771 0,6-6-2232 16</inkml:trace>
  <inkml:trace contextRef="#ctx0" brushRef="#br0" timeOffset="152831.563">19832 10958 1076 0,'0'0'1688'16,"0"0"-1460"-16,0 0-77 0,0 0 82 15,0 0 52-15,0 0-45 0,0 0 36 16,0 0-24-16,0 0-54 16,2-51-32-16,2 33 27 0,5-4-22 15,-1-6-43-15,2 0-10 0,0-2 7 16,3 0-31-16,-1 2-25 0,3 2-5 15,-5 4-7-15,3 6-14 0,-1 4-16 16,-6 7 3-16,2 5 6 0,3 3 0 16,-3 11-18-16,-4 2-18 0,0 10-22 15,0 3 4-15,-4 4 6 0,0 1 0 16,0 1 9-16,-6-4-9 0,2-5 10 16,-8-5-10-16,3-6 0 0,-1-4-9 15,-2-3 3-15,1-4-10 0,1-1-8 16,2-3 12-16,-1 0 9 0,3 0 12 15,2 0 1-15,2-2-1 0,2 0 3 16,0 0 48-16,10-3-6 16,3-2-23-16,-1-4-1 0,9-1 15 15,-3-6 6-15,7-2 3 0,2-7-8 16,2-4-10-16,6-13-6 0,4-20-3 16,11-18 3-16,0-11 0 0,-5 0-3 15,-10 5-14-15,-8 12-1 0,-4 4-18 16,-9 15 0-16,-3 17 16 0,-5 15-1 15,-4 5 1-15,-2 6-1 0,2 1 0 16,-2 0-12-16,0 11-3 0,-2 2-5 16,-6 11 23-16,-3 11 15 0,-1 7-15 15,-2 18 0-15,-5 15 1 16,0 15 1-16,-1 4 0 0,-3-5 10 0,11-6-9 16,-3-12 15-16,5-9-15 0,3-10 15 15,3-11 9-15,0-4-25 16,4 1 16-16,0 0 21 0,4-3 88 15,5-6-25-15,-1-7-29 0,11-9-31 16,-1-3-18-16,5-11-21 0,8-6 12 16,-2-5 0-16,2-8 0 0,0 2 9 15,-4 0-3-15,0 1 0 0,-7 7 0 16,-3 3-6-16,-5 9-12 0,-8 4-1 16,-2 5 16-16,-2 2 3 0,-2 8-21 15,-4 6-32-15,-6 10 5 0,-3 4 3 16,-1 5-24-16,-1 1 30 0,3 0-3 15,-3-2 0-15,9-4 3 0,-5-3 3 16,7-6 13-16,2-4-1 0,4-6 3 16,0-8 0-16,4-1 0 0,5-10-37 15,3-11 3-15,0-5 23 0,5-8 11 16,-3-4 1-16,1-4 2 16,-1 6 15-16,-3 5-15 0,-3 9 13 15,2 8-14-15,-8 8 19 0,0 4 12 16,0 4-13-16,3 8-20 0,-5 6-24 15,2 8-18-15,0 5-10 0,0 1 49 16,2 1 0-16,-2-1 3 0,4-5 1 16,0-1 14-16,-1-7 0 0,1-1 10 15,2-7 5-15,2-4 3 0,-1-5-6 16,3 0-24-16,5-12-3 0,-3-6 0 16,5-7 0-16,-1-7 2 0,7-12 1 15,2-20 15-15,6-15-6 0,0-4-10 16,-2-1-2-16,-6 8-3 0,-7 8-18 15,-1 5 3-15,-7 11 6 0,-1 11 10 16,-5 14 1-16,-2 9 1 0,2-1-1 16,-4 4-1-16,0 2-1 0,0 7-15 15,0 6-3-15,-8 4 18 16,-3 9 3-16,3 5 12 0,-8 5-10 16,3 7 0-16,-3 6-1 0,3 2 1 15,1 6 0-15,-7 9 1 0,7 10 0 16,-7 7 9-16,9 2 0 0,-3-12 3 15,11-18 18-15,0-12 24 0,2-3-24 16,0 3-33-16,2 3-36 0,9 2 36 16,-5-8 15-16,6-7 6 0,7-6-6 15,-7-6-3-15,9-7-9 0,0-3-2 16,1-10 0-16,3-5 2 0,2-6 0 16,-6-2 0-16,1-3 12 0,-1-1-14 15,-6 1 1-15,-3 5 0 0,0 5 1 16,-10 5-3-16,3 6 0 15,-5 5-12-15,0 2 10 0,0 4-10 16,-7 8 9-16,3 7-15 0,-6 5-15 16,2 5 12-16,-1 0 18 0,3 1 0 15,2-2-9-15,-2-2 12 0,6-6 1 16,0-3 1-16,0-3 10 0,2-5 6 16,8-4-15-16,-4-5-3 0,5-8-3 15,5-8-12-15,-1-6 12 0,3-7 1 16,-1-7 2-16,4-2 0 0,-7-1 15 15,5 1 0-15,-7 5 0 0,3 4-12 16,-7 8-3-16,2 8 0 0,-4 6 2 16,3 7 28-16,-3 3-12 0,-2 10-15 15,2 5-3-15,-2 11-1 0,3 16-1 16,-5 19-19-16,-2 21-39 16,0 7 30-16,0 1 15 0,-7-4 13 0,1-14 2 15,-4-3 12-15,2-6 3 0,-7-12-3 16,5-15 0-16,-5-12 0 0,5-7-12 15,-2-1-1-15,-7-7-17 16,2-4-24-16,-3-8-3 0,-1-8 21 16,5-12 12-16,3-3 12 0,-1-9-3 15,5-1-39-15,7-4 29 0,2-2 13 16,0-5 12-16,11 0 3 0,3 0 0 16,1-3 3-16,7 6 3 0,-1-1 3 15,6 3-3-15,4 1 3 0,2 1 6 16,0 2 3-16,2 1 0 0,0 2-6 15,0 1-3-15,1 2 0 0,-3 0-3 16,-2 2 3-16,-4 1-6 0,-1 2-15 16,-3 1 0-16,-6 4 10 15,-3 3-13-15,-3 6-18 0,-9 3 3 16,0 4 0-16,-2 3-12 0,0 0-3 16,-4 3 16-16,-11 4 14 0,1 3 1 15,-5 7-1-15,2 3 3 0,1 5 23 16,-1 5-26-16,1-1-33 0,5-1 31 15,5-3 2-15,2 1 2 0,2-5 16 16,2-5 0-16,4-7 6 0,2-2-3 16,7-7-7-16,3-2-14 0,1-12-12 15,2-2 12-15,7-9-1 0,-5-6 0 16,6-4 1-16,2-9 3 0,2-11 0 16,6-15-3-16,0-12-3 0,-2-9-51 15,-6 6 9-15,-8 11 6 0,-13 20 6 16,1 15 18-16,-7 12 12 0,2 7-9 15,-2 0-12-15,-2 4-6 0,2 1 15 16,-2 9 12-16,0 6 3 0,0 2 9 16,-4 8 9-16,-4 9-17 0,-1 8-1 15,-1 16 0-15,-7 15 0 16,1 14 18-16,-7 7 0 0,2-4-3 16,5-3 0-16,-1-9 0 0,3-1 6 15,8-11 0-15,-3-10-4 0,3-11-17 16,2-7-42-16,2 1 27 0,2-4 15 15,0-2 2-15,0-9 16 0,8-5 0 16,3-4-17-16,1-7-1 0,7-8-2 16,-1-5-10-16,5-4 12 0,-2-2 3 15,-3 2 9-15,1 2 0 0,-5 8 3 16,1 7 6-16,-3 6 0 16,-4 2-3-16,1 10-17 0,1 7-1 15,-4 8-24-15,3 3 0 0,-3 5 3 16,0 3 3-16,2-2 15 0,-4-9-15 15,5-3-9-15,-1-9-27 0,6-4-45 16,-1-10-34-16,3 0-29 0,-1-9-61 16,3-8-128-16,-3-5-202 0,1 2-536 15,5-13-1283-15</inkml:trace>
  <inkml:trace contextRef="#ctx0" brushRef="#br0" timeOffset="153228.673">20518 10293 2699 0,'0'0'1698'0,"0"0"-1451"16,0 0-38-16,17-69 167 0,-3 42-133 16,-1 0-116-16,3-1-24 0,1 1-51 15,4-1-42-15,-1 3-10 0,5 3-106 16,0 2-170-16,4 2-151 0,-9 5-578 16,18 7-1340-16</inkml:trace>
  <inkml:trace contextRef="#ctx0" brushRef="#br0" timeOffset="153452.641">21149 10130 2455 0,'0'0'1830'16,"0"0"-1579"-16,8-53-63 0,-4 28 210 15,5-4-157-15,1 1-144 0,-2 1-12 16,5 1-52-16,-1 2-33 0,4 0-57 16,1 6-162-16,6 0-129 15,-11 7-603-15,19 5-2250 0</inkml:trace>
  <inkml:trace contextRef="#ctx0" brushRef="#br0" timeOffset="155475.682">22536 10578 2591 0,'0'0'744'16,"0"0"-379"-16,0 0-9 0,0 0 15 16,4-60-78-16,-6 49-97 0,-6 4-12 15,-5 3-23-15,-1 4-24 0,-7 0 0 16,-2 8 17-16,1 7-39 0,-7 3-33 16,4 5-28-16,4 3-15 0,-1 2-39 15,11 3-3-15,-1-1 3 0,6-1 12 16,1 1-9-16,5-4 16 0,7-4 8 15,5 0-6-15,3-4-9 0,9-6-11 16,3-4-1-16,0-5-2 0,8-3-10 16,-2-10-12-16,4-9-3 0,-1-6 8 15,-5-3-2-15,-7-4 9 16,-1-2 9-16,-8 4-12 0,-1 1 12 16,-10 6 1-16,-2 5-13 0,-2 7-6 15,-2 3-12-15,-2 7 18 0,-10 1 15 16,3 5 3-16,1 4-1 0,-7 4 10 15,7 5 3-15,2-5-12 0,-3 7 18 16,9-4-6-16,0 1 0 0,2-3 0 16,2 0 6-16,9 0 0 0,-1-3-8 15,2 2-1-15,9-1-10 0,-2-1 0 16,-1 0 16-16,5-2-3 16,-4-1 3-16,1-4 3 0,1-3-6 15,-4-1-15-15,5-2-2 0,-3-8-16 16,4-3 6-16,1-6 0 0,-5-6 10 15,4 2-1-15,-3-5 1 0,-3-1 0 16,2-1 1-16,-5 3 1 0,3 1 0 16,-5 5 2-16,-2 2-2 0,-1 7 0 15,-3 5 0-15,-2 4 15 0,-2 3 15 16,0 0-19-16,-2 8-11 0,0 3-18 16,0 7-6-16,0 7 21 0,0 1-15 15,-4 5-21-15,-2 0 20 0,0-3 16 16,-3 1 0-16,3-5-9 0,4-5 12 15,-2-4 0-15,4-5 2 0,-2-4 19 16,2-6-7-16,2 0-14 0,2-9-31 16,6-8 13-16,7-3 15 0,-5-5 2 15,7-2 1-15,-7 1 1 0,7 3 14 16,-7 4-3-16,3 4-9 0,-3 5 16 16,-6 4-1-16,3 6 9 15,-1 0-15-15,-2 9-12 0,-2 4-3 16,-2 3-21-16,0 5 9 0,-2-1 12 15,0 0 3-15,0-3 0 0,2-2 18 16,1-5 15-16,1 0 15 0,-2-4 6 16,8-3-5-16,-2-3 65 0,3 0-9 15,7-9-56-15,1-3-25 0,4-4-3 16,1-6-3-16,3 0-15 0,-4-6 18 16,2 1-18-16,-2 1 27 0,-7 5-6 15,1 1 3-15,-9 7-24 0,-2 6 0 16,-2 1-1-16,-4 6 0 0,0 0-2 15,-4 7-24-15,-2 2 0 0,-4 7 22 16,-7 5 1-16,3 1-1 16,-3 4-43-16,5-1 42 0,-5 0 0 15,7-6 2-15,4-1 1 0,-1-3 0 16,3-4 2-16,0-2 1 0,4-6-3 16,4-3-1-16,2 0-26 0,5-10-6 15,-1-3 6-15,7-4 15 0,-7-3-1 16,7-2 1-16,-5 0 9 0,-2 4 3 15,1 5 0-15,-5 3 1 0,0 4 2 16,-4 6 25-16,0 0-17 0,0 3-11 16,0 4-15-16,-2 5-10 0,0 1 1 15,0 2 6-15,0 2 16 0,0-2 0 16,0-2 2-16,0-1 2 0,2-4 13 16,0-1 0-16,5-3 3 0,-1-1 1 15,0-1-1-15,4-2 3 0,5 0-6 16,-3-5 0-16,7-1-3 0,-3-7 3 15,7-1-3-15,-4-3 6 16,3-6 3-16,3-1-3 0,-6 1-3 16,4-1 0-16,-7 0 0 0,1 4 6 15,-3 2-3-15,-1 5-16 0,-7 3 0 16,0 1-1-16,-4 5 1 0,-2 1-2 16,0 3-2-16,-2 0-16 0,-6 3 18 15,-3 3 2-15,-5 4 1 0,-1 3 18 16,-1 5-6-16,1 2-12 0,1 5-3 15,5 2-16-15,-3-1 14 0,8-1 2 16,1 0 1-16,5-6 17 0,0 0-6 16,7-8 9-16,5-1-3 15,3-5-3-15,1-5-14 0,5-2-1 16,6-11-1-16,2-8 1 0,2-4 1 16,4-10-1-16,4-12 1 0,4-19 11 15,11-16-1-15,-4-7-11 0,-7-1-33 16,-8 3 6-16,-10 12 9 0,-6 4 16 15,-5 14 2-15,-6 19 0 0,-3 10 2 16,-5 10-2-16,0 2-13 0,0 3-11 16,-3 1 0-16,-1 9-3 0,-4 3 3 15,-4 9 9-15,-1 9 15 0,-5 8 1 16,-1 14-1-16,-4 17-1 0,-1 16-1 16,3 3 0-16,0 0 2 0,5-5 1 15,1-9 1-15,7-1 13 0,-2-2 0 16,3-11-3-16,5-10 0 0,2-13-1 15,0-10-11-15,0-2-39 0,4-3 29 16,7-5 10-16,-3-5 0 0,2-8-15 16,7-11-3-16,-1-4 16 0,3-4 2 15,-4-1 1-15,-1 3-1 16,-4 5-1-16,-1 7 1 0,1 8 18 16,-4 5 12-16,-2 9-15 0,2 7-15 15,-3 8-2-15,1 9-10 0,0 5 12 16,2 2-15-16,-2-1-39 0,2-6 39 15,1-3 13-15,3-6 1 0,4-5-26 16,-1-4-48-16,7-5-25 0,-3-5-29 16,6-4-19-16,-1-1-39 0,-1-7-73 15,4-9-150-15,-2-4-252 0,-7 3-520 16,11-11-1758-16</inkml:trace>
  <inkml:trace contextRef="#ctx0" brushRef="#br0" timeOffset="155808.36">23509 10256 2523 0,'0'0'1711'0,"0"0"-1410"0,0 0 120 15,-6-64 88-15,12 40-173 0,9-5-121 16,-1-15-22-16,15-14-85 0,13-21-72 15,7-7-36-15,3-3-105 0,4 4-167 16,2 11-172-16,-17 16-757 0,9 6-2633 0</inkml:trace>
  <inkml:trace contextRef="#ctx0" brushRef="#br0" timeOffset="161724.387">20692 12348 2644 0,'0'0'1774'0,"0"0"-1517"0,0 0-211 16,0 0 71-16,0 0 66 0,0 0-51 15,-2-58 5-15,-4 39 15 0,2 1-58 16,-7-5-43-16,3-1-11 0,-2-2-40 15,1-3 0-15,-1 1-3 0,2 0 0 16,2 3 0-16,6 3 3 0,0 1 15 16,0 6 6-16,2 2 18 0,6 3 46 15,6 2 108-15,-1 0-51 0,7 3-39 16,-1 2-31-16,2 1-9 16,6 1-15-16,-7 1-9 0,3 1 1 15,0 4 2-15,-9 3 3 0,-1 2-3 16,-1 3-15-16,-8 2-18 0,-2 4-9 15,-2-1-18-15,-4 4 0 0,0-3 0 16,-8 4 16-16,3-3-13 0,-1 0 12 16,-5 1 0-16,3-3-12 0,4 0 14 15,-5-4 0-15,7-3 0 0,2-2-17 16,2-3 18-16,2-4 12 0,2-2 2 16,8-5-14-16,5-8-3 0,1-2 3 15,7-7 18-15,4-1 0 0,0-4-18 16,-2-2 12-16,4 1-9 0,-2 3 12 15,-1 3 0-15,-3 1-12 0,-6 8 15 16,-1 4 0-16,-8 2 0 0,-1 6 3 16,-3 1 6-16,-4 5-18 0,0 3-9 15,-4 7-27-15,-3 4 9 0,-5 2 6 16,2 1 11-16,1 2-1 16,-1-3 0-16,0-1-19 0,2-3 0 15,3-3 0-15,3-5-3 0,2-6 3 16,0-3-3-16,0-4-30 0,9-11 11 15,-1-3 13-15,6-7 15 0,-5 0 3 16,3 0 9-16,-2 2-8 0,-3 2 11 16,-1 5 2-16,-2 7 10 0,0 3 12 15,-2 6 34-15,0 5-28 0,-2 5-30 16,4 6-13-16,-4 5-8 0,0 2 21 16,0 1 0-16,2-1 1 0,2-2 11 15,1-3-10-15,-1-3 1 0,4-2 0 16,2-2 9-16,1-4-9 15,-3-6 0-15,11-1-3 0,-7-5-14 16,11-7-7-16,-5-7-4 0,1-7 10 16,4-4 0-16,-3-4 13 0,3-14-13 15,4-17 15-15,-4-14 0 0,-1-10 2 16,-1 5 13-16,-11 6 0 0,-3 13-3 16,-3 16 4-16,-4 13-1 0,0 15 0 15,-2 10-15-15,-2 5 0 0,-5 5-24 16,3 2 24-16,-8 14 3 0,1 12-3 15,-10 17-1-15,1 14-18 0,-3 17 16 16,-2 0 0-16,8-13 0 0,5-16 3 16,8-16 0-16,0-4 3 0,-1-1 0 15,5 2 16-15,0-4-16 0,2-8 12 16,4-8-3-16,13-7-12 0,-5-6-30 16,9-5 2-16,2-7 13 0,-1 0 13 15,-1 1 2-15,4 5 1 0,-9 6 14 16,1 3 7-16,-7 4 5 0,-3 7-9 15,-3 6-15-15,-2 6-3 16,-2 2-3-16,-2 3 1 0,-5 1-1 16,1 0 1-16,4-4-1 0,-2-2 1 15,0-1 2-15,2-3 2 0,2-6 1 16,0 0 21-16,2-3 3 0,6-7 6 16,0 0-33-16,7-5-1 0,-1-8-2 15,5-4 1-15,0-5 1 0,3-7-1 16,5-11 1-16,0-16 0 0,6-14 0 15,-2-9 1-15,-4 4 2 0,-6 7 10 16,-11 16 0-16,-4 12 3 0,-4 11-3 16,-2 8-11-16,0 2 2 0,0 3-3 15,-4 3-2-15,-2 9-19 0,-2 4 6 16,-5 8 15-16,3 11 1 0,0 4-1 16,-7 5-1-16,5 9 0 0,-5 1-1 15,7 5-1-15,2 1 1 0,-1 3 1 16,-1 1 1-16,4 1 2 0,4-2 1 15,0 0 21-15,2-4-6 16,2-4-15-16,4-5 21 0,4-8 9 0,1-5 3 16,-3-8-6-16,2-4-9 15,7-6-9-15,-5-3-11 0,5-3-1 16,-1-9-3-16,5-4 0 0,0-6 1 16,-1-3-1-16,5-6 2 0,2-1-1 15,-4-2 2-15,1-2 1 0,1 3 0 16,-8 4 2-16,-1 5 15 0,-3 7-6 15,-5 4 9-15,-2 8 6 0,-2 3 3 16,-2 1 40-16,-2 1 11 16,0 0-48-16,0 0-31 0,0 0-2 0,0 2-3 15,-2 3-15-15,-6 6-12 16,-4 2 27-16,-1 5-9 0,-3 2 12 16,1 2-1-16,-3 3 1 0,3-2 0 15,3 4 0-15,-3-2 1 0,7 3 0 16,-2-4-1-16,1-1 0 0,5-4 0 15,4-3 0-15,0-7 1 0,2 0-1 16,5-6-1-16,5-3-17 0,-4-4-9 16,9-10-4-16,-5-4 7 0,3-6 3 15,-1-3 6-15,-4-4 12 0,-1 2 1 16,1 1-1-16,-6 1 3 0,0 7 0 16,-4 5 1-16,0 6 0 0,0 5 11 15,0 4 12-15,0 7-6 0,0 5-18 16,0 6-1-16,-2 6-1 0,2 3 2 15,0 0 2-15,0-2 1 0,2-2 9 16,-2-5-10-16,9-5-1 16,-3-4 2-16,6-2 0 0,-1-4-3 15,5-3 0-15,-1-5-16 0,7-9 4 16,-1-1 0-16,4-7 10 0,4-5 0 16,-4 0 0-16,-3-4 2 0,3 0 1 15,0 0 2-15,-9 3 15 0,1 5-16 16,-7 4 13-16,-1 8-2 0,-3 4 2 15,-6 7 6-15,0 0-6 0,0 3-12 16,-11 8-2-16,1 6-1 0,-2 7 0 16,-7 5 0-16,7 2 0 0,-7 1 0 15,7 0 0-15,-3-4 0 16,5 0 0-16,4-4 2 0,-1-4 0 16,7-6-1-16,0-6 1 0,0-4-2 15,9-4-14-15,1-8-22 0,7-8-1 16,-3-6 10-16,9-9 6 0,-5-4 0 15,3-14 0-15,4-12 18 0,-4-15-15 16,-1-2 16-16,-5 5 2 0,-3 17 1 16,-8 20 1-16,-4 11 10 0,0 7-9 15,0 4 9-15,0 2-12 0,0 6-1 16,0 6-2-16,-2 3 3 0,-4 11-2 16,-2 7-13-16,-1 7 13 0,3 4 0 15,0 8-1-15,-6 1 1 0,5 3 0 16,1 0 2-16,2 3 1 0,0 0 11 15,0-3 3-15,2-3-13 0,2 0 13 16,0-9 6-16,4-6-9 0,2-6 0 16,0-9-11-16,5-7 1 0,7-4-2 15,-3-6-18-15,3-10-6 0,5-6 6 16,-2-6 3-16,1-3 3 0,3 0 10 16,-6-1 2-16,2 2 0 15,-7 4 2-15,5 7 10 0,-11 9-9 16,-2 4 30-16,0 6-3 0,-4 6-17 15,-2 7-13-15,0 10-21 0,-6 6 0 16,0 6 19-16,-2 0 2 0,-1 1 0 16,-3-5 2-16,6-3-2 0,0-6-1 15,4-4 1-15,-1-3 0 0,1-7 1 16,2-3 11-16,2-2-10 0,3-3-2 16,5-7-13-16,4-5-5 0,1-6 0 15,3-4 0-15,-1-3 6 0,2-2 9 16,-5 0 3-16,3 3 0 0,-7 6 2 15,0 4 16-15,-1 7 3 0,-5 4 12 16,0 3-3-16,-2 1-12 16,0 8-15-16,-2 5-3 0,0 3-2 15,0 4-16-15,0 3 16 0,0-3 2 16,0 3 0-16,0-4 0 0,-2-3 0 16,2 0 0-16,0-6 1 0,2-3 2 15,0-2 0-15,4-6-3 0,5-2 0 16,-3-9-33-16,2-6 3 0,7-9 6 15,-5-2 9-15,7-6 3 0,-5-1 12 16,-1 2 0-16,3 3 3 0,-8 4 0 16,1 8 12-16,-3 4-12 0,-2 7 18 15,-2 4 9-15,-2 3-3 0,2 0-9 16,0 6-18-16,-2 4-1 0,0 8-11 16,0 1 9-16,0 2-9 0,-4-1 11 15,2 1 1-15,2-5 0 0,0-2 1 16,0 0 1-16,0-4 1 15,0 0 0-15,4 0 9 0,0-1-9 16,0-1-1-16,3-1 10 0,3 0-11 16,0-2 1-16,-1-2-2 0,1 0 1 15,4-3-1-15,-3 0 1 0,1-2-1 16,0-3-1-16,3-3-1 0,1-5-1 16,-5-3-15-16,7-4 15 0,-7-4-12 15,7 0 13-15,-5-4 2 0,-1-4-1 16,7-2 0-16,-5-5 1 0,3-4 1 15,-1-7 0-15,7-11 1 0,-2 5 10 16,-9 6-10-16,1 9 13 16,-3 10-3-16,-4 0-11 0,-2 1 1 0,2 7-2 15,-4 7 0-15,-2 4-12 16,0 3-6-16,0 5-3 0,-4 1-3 16,0 3-6-16,-4 0 0 0,-4 10 30 15,1 8 2-15,-1 6 1 0,-3 8-3 16,1 9-2-16,-3 2-1 0,7 3 0 15,-7 10 1-15,1 10 2 0,1 11 1 16,1-7 14-16,8-16-3 0,2-18 3 16,-1-15-3-16,5-1 0 0,-2-5-9 15,2-1 9-15,0-8-9 0,5-6-3 16,1-3 0-16,2-7-27 0,6-9 6 16,-1-3 0-16,-1-5 6 0,5-2 12 15,-9 6 2-15,-2 6 1 0,3 6 2 16,-7 3 16-16,-2 8 12 0,0 0-3 15,0 9-7-15,0 4-20 0,-2 9-12 16,0 2 9-16,-5 4 3 0,7 0 2 16,0-3 13-16,0-4-12 0,0-4 9 15,9-5 3-15,-1-3 0 0,0-4 1 16,7-4-1-16,-3-1-14 16,2-7-1-16,7-8 0 0,0-7-3 15,-1-6-9-15,3-5 10 0,-6-4-2 16,1 2 1-16,-7 4 2 0,-1 5 1 15,-4 9 1-15,-2 10 2 0,-4 4 22 16,0 3 8-16,0 5-3 0,0 11-30 16,0 3-2-16,0 13-16 0,-2 2 15 15,-2 4 2-15,0-1 0 0,4-1 1 16,0-5 1-16,0-7 0 0,2-5 2 16,4-4-3-16,-2-5 0 0,1-7-12 15,-1-3-9-15,2-3-13 0,2-13-14 16,0-3 9-16,-1-8 6 15,-1-7 3-15,-2 0 9 0,2-1 18 0,-6 3-9 16,0 4 12-16,-2 5-1 16,-4 5 0-16,2 5-1 0,-2 7 0 15,3 0 0-15,1 4 2 0,0 2 0 16,2 0 33-16,0 0 18 0,2 1 0 16,5 2-18-16,1 1-9 0,8-1 1 15,-1 0-4-15,4-2 0 0,-3-1-6 16,3 0-12-16,-3 0-2 0,5 0-1 15,-3-2-1-15,-3-3-17 0,6 0-15 16,-5 0-46-16,5-3-41 0,-5-1-39 16,5-2-34-16,-7-4-29 0,3-4-65 15,-7-4-258-15,-1 2-377 0,-1 2-496 16,0 1-1339-16</inkml:trace>
  <inkml:trace contextRef="#ctx0" brushRef="#br0" timeOffset="162084.913">22730 11547 1079 0,'0'0'2134'0,"0"0"-1522"0,17-56-263 15,-3 28 57-15,-3-3-43 0,7 2-171 16,-1 2-88-16,3 3-57 0,-1 2-47 16,4 4-15-16,-5 3-49 0,1 3-144 15,-1 2-154-15,-5 7-659 0,8 3-1912 0</inkml:trace>
  <inkml:trace contextRef="#ctx0" brushRef="#br0" timeOffset="162891.393">21064 11854 2214 0,'0'0'700'15,"0"0"411"-15,0 0-1010 0,0 0 64 16,0 0 68-16,0-60-11 0,6 39-26 16,0-4-58-16,3-4-84 0,1-5-36 15,5-3-18-15,-1-2-49 0,3-3-171 16,-7 10-249-16,15-10-980 0</inkml:trace>
  <inkml:trace contextRef="#ctx0" brushRef="#br0" timeOffset="165044.902">23797 12189 2797 0,'0'0'611'0,"0"0"-341"0,0 0-15 16,0 0 27-16,0 0-55 15,0 0 20-15,0 0 35 0,20-63-65 16,-17 39-55-16,-1-1-32 0,0-4-9 15,0-3-24-15,0-1-30 0,2 1-22 16,-4 1-18-16,2 0 4 0,2 5-7 16,-2 4 3-16,0 7 3 0,2 3 3 15,-2 5 1-15,1 3 5 0,-1 4 27 16,2 0 52-16,-2 0-43 0,0 0-36 16,2 1-18-16,-2 3-6 0,0 2-3 15,0 3-11-15,-2-2-1 0,2 4-1 16,-2 2-11-16,0 0 10 15,0 5 1-15,0-2-2 0,0 4 1 0,0 0 0 16,0 0 2-16,0 0 0 16,0-2 1-16,7 2 2 0,-5-6 9 15,2 1-10-15,2-4 10 0,0-3 0 16,2-3-9-16,5-4-3 0,-3-1-2 16,7-6-19-16,-3-6 3 0,5-7 6 15,-3 0 11-15,3-5 1 0,-3-2 1 16,-5 1 1-16,5 1 0 0,-10 4 1 15,3 9 0-15,-7 3 12 0,-2 6 12 16,0 2 25-16,0 5-10 0,0 8-42 16,-4 3-45-16,0 9 26 0,-1 2 19 15,1 3 1-15,2-4 2 0,0-3-2 16,2-5 12-16,0-1-12 0,0-8 1 16,2-2-1-16,2-2-1 0,0-3-2 15,5-2-20-15,-1-5-14 0,2-6-12 16,-3-6 15-16,1-2 6 15,-2-3 12-15,0 0 13 0,-4 3-10 16,-2 1 9-16,0 4-9 0,-2 4 10 16,-2 3-16-16,-4 3 15 0,4 1-9 15,0 0 9-15,1 3 1 0,1-1 2 16,0 1 3-16,2 0 21 0,0-1 15 16,2 0 12-16,7-4-16 0,3-2-35 15,5-6-3-15,1-2 0 0,3-5 3 16,4-7 1-16,2-5 17 0,-1-3 3 15,-1-8-9-15,4-10 3 0,4-11 6 16,0-14 1-16,-4-2 8 0,-6 3-6 16,-11 21-6-16,-1 15-18 15,-7 14-32-15,0 6 8 0,-2 0 6 16,0 3 5-16,-2 2 1 0,0 8-3 16,-2 6-6-16,-4 2 3 0,-2 6 18 15,-3 10 15-15,1 6-3 0,-7 7 3 16,1 15-12-16,-5 14 12 0,3 13-13 15,-1 6 17-15,-2-6-19 0,11-7-27 16,0-7 0-16,1-10 6 0,3-7 19 16,4-12 2-16,0-3 1 0,2-3 17 15,0-2-3-15,0-3 3 0,6-12 4 16,7-5-22-16,-3-7-30 0,7-9 6 16,-1-5 21-16,7-2 0 0,-5-4 3 15,5 4 0-15,0 0 12 0,-5 5 0 16,3 4 6-16,-6 4-2 0,1 6 2 15,-5 3-6-15,-5 1 6 0,-4 5-15 16,-2 4-2-16,0 4-1 0,-2 3-24 16,-7 2 6-16,-3 4 17 15,-5 1 1-15,3-2 11 0,-3 2 1 16,3 0 3-16,-5-1 6 0,5 1-3 16,-3 0 3-16,7-2-3 0,0-3 6 15,4-2 6-15,-1-3 57 0,5-2 60 16,2-4-53-16,2-1-43 0,7-2-27 15,1-1-12-15,2-3-10 0,5 0 0 16,-3 0 0-16,7-5 16 0,-4 0 0 16,1-1 0-16,-3 0-6 0,3-1 0 15,-3 0-10-15,5-4-2 0,-5-2 0 16,3-5-2-16,1-2-10 0,-2-2 10 16,-5-3-1-16,5 3 0 0,-9 0 0 15,-2 7-9-15,0 3 11 16,-4 6-1-16,0 5 2 0,-2 1 0 15,0 0-1-15,0 4-1 0,-4 6 0 16,-2 4 0-16,2 6 0 0,0 4 0 16,0 2 2-16,2 1 1 0,2-2 0 15,0-3 0-15,0-3 1 0,0 1 0 16,6-5 13-16,0-3-14 0,2-4 2 16,3-5-3-16,-1-3-2 0,8 0-19 15,-3-9 3-15,8-5-3 0,-7-6 3 16,9-4 6-16,0-5 9 0,-7-5-12 15,7-3 12-15,-6-4 1 0,-5 0 0 16,1 3 1-16,-5 8 1 0,-4 10-1 16,-4 8 1-16,-2 9 15 0,0 3 12 15,0 9-8-15,0 7-19 0,0 18-21 16,0 14 9-16,-2 5 11 16,2-3-1-16,0-4 2 0,0-10-1 15,0 1-20-15,2 1-49 0,3-11-23 16,-1-5-51-16,4-9-54 0,0-7-85 15,3-6-194-15,-1-3-781 0,13-19-1311 0</inkml:trace>
</inkml:ink>
</file>

<file path=ppt/ink/ink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941.31" units="1/cm"/>
          <inkml:channelProperty channel="Y" name="resolution" value="1658.24902" units="1/cm"/>
          <inkml:channelProperty channel="F" name="resolution" value="22.75278" units="1/deg"/>
          <inkml:channelProperty channel="T" name="resolution" value="1" units="1/dev"/>
        </inkml:channelProperties>
      </inkml:inkSource>
      <inkml:timestamp xml:id="ts0" timeString="2021-04-29T08:14:39.687"/>
    </inkml:context>
    <inkml:brush xml:id="br0">
      <inkml:brushProperty name="width" value="0.05292" units="cm"/>
      <inkml:brushProperty name="height" value="0.05292" units="cm"/>
      <inkml:brushProperty name="color" value="#00B0F0"/>
    </inkml:brush>
    <inkml:brush xml:id="br1">
      <inkml:brushProperty name="width" value="0.05292" units="cm"/>
      <inkml:brushProperty name="height" value="0.05292" units="cm"/>
      <inkml:brushProperty name="color" value="#92D050"/>
    </inkml:brush>
    <inkml:brush xml:id="br2">
      <inkml:brushProperty name="width" value="0.05292" units="cm"/>
      <inkml:brushProperty name="height" value="0.05292" units="cm"/>
      <inkml:brushProperty name="color" value="#FF0000"/>
    </inkml:brush>
    <inkml:brush xml:id="br3">
      <inkml:brushProperty name="width" value="0.05292" units="cm"/>
      <inkml:brushProperty name="height" value="0.05292" units="cm"/>
      <inkml:brushProperty name="color" value="#7030A0"/>
    </inkml:brush>
  </inkml:definitions>
  <inkml:trace contextRef="#ctx0" brushRef="#br0">21360 6628 143 0,'0'0'509'0,"0"0"-258"0,0 0-251 15,0 0-26-15,0 0-111 0,0 0 137 16,0 0 59-16,0 0 65 0,0 0-23 16,-9-14-52-16,7 13 32 0,2-1 72 15,0 0-6-15,0 2 12 0,0 0 10 16,0 0 26-16,0 0 6 0,0 0-133 16,0-2-26-16,0 2-6 0,0 0 58 15,0 0-1-15,0 0 20 0,0 0 113 16,0 0-79-16,0-1-44 0,0 1-52 15,2 0-29-15,3 0 1 0,-1 0 25 16,2 0 35-16,-2 0 15 0,0 0 4 16,0-2-16-16,-2 2-23 0,5 0-28 15,-1-1-13-15,0 1 9 16,2-2 4-16,-4 2 9 0,5-2-9 16,-1 2 18-16,2 0 3 0,-1 0 4 15,1 0-6-15,2 0-13 0,-3 0-4 16,3 0-6-16,2 0 16 0,-5 2-6 15,3 0-20-15,3-1 4 0,-7 1-23 16,4 1 0-16,3-3 0 0,-7 2 11 16,2 0 5-16,3 0-16 0,-7 0 23 15,2 0-10-15,2 0-14 0,-3-1 1 16,-1-1 10-16,-2 1-11 16,4-1-1-16,3 1 3 0,-3 0 16 0,-4-1-18 15,4 1-1-15,3 1-2 16,-3 0 2-16,0 0 9 0,2 1-8 15,3-1 0-15,-5 1 0 0,5 0 1 16,-1 0 0-16,-6 1 1 0,7-1 1 16,-1 0-2-16,-4 1 13 0,-2-1-15 15,3 2 2-15,1-2 1 0,-2-1-1 16,-4 1-2-16,5 0-1 0,-5-1 0 16,4 1-11-16,-2-2 9 0,1 2 3 15,-1 1 1-15,0-1 1 0,2 1-1 16,0-1 0-16,-3-1 1 0,3 2 0 15,0 0 0-15,0-1-1 0,-1 1 2 16,-1 0 0-16,2 1 0 0,2-2 0 16,-1 2-3-16,-3-2 0 0,0 2 1 15,2-2-1-15,3 1 0 0,-7 1 4 16,4-1-3-16,2 1-1 0,1 0-15 16,-3 0 15-16,0 0 13 15,3 0 1-15,-3 1-14 0,0 1-11 16,3-1 11-16,-3-1 1 0,-2 3 2 15,4-2-2-15,1 3 0 0,-1-3-1 16,-4 1 15-16,2-2 19 0,1 1-12 16,-1 0-4-16,-2 1-17 0,2 0-1 15,3-2 0-15,-1 1 0 0,-4 2 22 16,3-1-22-16,3 2 0 0,-4 0-1 16,3-1 1-16,1 2-15 0,-2-1 15 15,-1 2 3-15,3 0 12 0,0 0-15 16,-1 2-28-16,1-2 28 0,-1 1 13 15,-3 1-12-15,2-2 11 0,0 0-12 16,-1 1 0-16,-1 1-3 0,4-1-31 16,-5-1 34-16,-1 0 21 0,2-1-2 15,2 0-4-15,-3-3-15 0,-3 2-3 16,2 2-12-16,0-1 13 0,2 0 0 16,1 1 2-16,-5 1 0 15,2-1 0-15,0-1 3 0,2 2 0 16,-1-3 19-16,-1 1-1 0,0-1-21 15,0 2-6-15,3 0-9 0,-3 0 15 16,0 0 17-16,2 0-16 0,3 1 0 16,-3 0-1-16,-2-1 0 0,0 1-1 15,2 0 1-15,3-2 0 0,-5 0 2 16,-2 1-2-16,2 1 0 0,1-3-3 16,3 2 2-16,-2 1 1 15,-4-1 0-15,5 1 0 0,-1 0 0 0,0 0 0 16,-4 0 1-16,5 1 11 15,1-4 1-15,-2 3-11 0,-2-2 1 16,3 1 12-16,1 0-3 0,-2 0-12 16,-2 0 0-16,3 0 0 0,1 0 2 15,-2 2-2-15,-2-1-1 0,1 1-11 16,-1 3 0-16,4-1 10 0,-2 1-1 16,-3-1 2-16,3 0-1 0,0 1 2 15,2-3 3-15,-3 2 9 0,-3-3-10 16,2 1 1-16,2 0-2 0,1 1 1 15,-3-2 0-15,0 2-2 0,0 1-15 16,4 0 14-16,-3 1 0 0,-1 2 0 16,2-2 2-16,2 1-1 0,-1 1 0 15,-5 0 0-15,6 0 1 0,-1-1 1 16,1 2-2-16,-4-1 0 0,2 2-18 16,3-1 17-16,-3 0-1 0,-2-3 0 15,2 1 2-15,3-1 1 0,-3 0 15 16,-2-1-16-16,2 3-1 15,3-2-1-15,-3 2 2 0,-2-1-2 16,3 2-1-16,3 0-1 0,-4 0 4 16,0-1-3-16,5 1 3 0,-3-1 22 15,-4 0-10-15,5-3 4 0,1 0-13 16,-4 0 0-16,1-2 12 0,3 0-14 16,-4 0-1-16,1 0 0 0,-1 0 1 15,4 0 1-15,-3 0-1 0,-1 0-1 16,4 0 0-16,-1-2 1 0,-5 2 12 15,2-4-10-15,2 2-1 0,-1 0 1 16,-3-4-2-16,2 3-1 0,2-4-2 16,-3 0 0-16,-3 0 1 0,4 0 1 15,0-2 1-15,1 2-1 16,-3-2-1-16,0 1 0 0,2 1 0 16,3-1 0-16,-3 1 1 0,0-1-1 15,5 1-1-15,-3-2 1 0,-4 2 1 16,2 0 0-16,5-2-3 0,-5 1-12 15,0 0 15-15,3-1 1 0,-1 2 16 16,-4-1-17-16,4 1-3 0,3 0-15 16,-3-1 18-16,1 2 0 0,1-1 2 15,-2 1 0-15,1-2-2 0,3 0-1 16,-6 1-2-16,9-1-12 0,-5 0-16 16,-1 0 28-16,3 0 3 0,-1 0 0 15,-3 1 0-15,6 0 0 0,-5 1-2 16,3 0 0-16,1 2-11 0,-5-1 13 15,7-1 1-15,-7-1 12 0,4 1-13 16,-3-4 0-16,-1 3 0 0,2-4 2 16,-1 1 1-16,-1-1-1 15,2 0-2-15,-1-2-3 0,-3 0-13 16,5 0 1-16,-3 0 13 0,-2-2-13 16,0-3 12-16,5 1 2 0,-5 0-15 15,0-1 13-15,3 0 1 0,1 2 0 16,-4 0 2-16,5-2 12 0,-3 0-12 15,0 0-1-15,3-2-1 0,-1 2 0 16,1-2-10-16,1 1 10 0,-2-1 1 16,5 0-1-16,-3 1 2 0,-1-2 2 15,3 1-2-15,-1-1 0 0,3 0-1 16,-5-2-12-16,6 0 1 16,-7 2 10-16,7-2 2 0,-7 0 2 15,4 2 13-15,-1-2-15 0,1 1 0 16,1 0-1-16,-3-2 0 0,3 0 0 15,0 1 1-15,-3-2-1 0,-2-1-14 16,5 1 15-16,-5 2 2 0,5-2 8 16,-5 1-10-16,3 0-1 0,-1-2 1 15,-1 1-1-15,3-1-1 0,-3 0 0 16,1-2 0-16,1 2 2 0,-1-1-2 16,-2-1-1-16,1-1 1 0,1 1 1 15,-1 0 0-15,-3-1 1 0,7 1 0 16,-7 0 1-16,4-2-1 0,1-1-1 15,-5-1 0-15,7-1-1 0,-7 3 1 16,4-2 1-16,-3 2 1 0,1-1 1 16,1 0-1-16,-3-1 1 0,0 2 1 15,5-4-1-15,-3 1-1 0,-4 1 0 16,7-2 0-16,-5 3 1 0,3-4-1 16,-1 3-1-16,-2-3-2 0,3 2-13 15,-1-1 12-15,-1-1-1 16,1 0 2-16,-2 0-1 0,1 0 1 15,1-1 0-15,-2 2 1 0,-1-3-1 16,3 3 0-16,-2-3 0 0,-1 2 1 16,-1-1 0-16,6 0 0 0,-3 0 1 15,-5 1-1-15,6-2 2 0,-1 2 0 16,-3-1 0-16,2-1-1 0,1 1 0 16,-3-2-1-16,0 0-2 0,5-4 2 15,-5 1 0-15,-2 0 0 0,4-3 1 16,-1 1 1-16,-1 0-1 0,-2-1 0 15,0 0 1-15,7 0-1 0,-7 0-1 16,0 2-12-16,0-2 11 0,3 2-10 16,-1-2 9-16,0 0 0 15,0 0-10-15,1-2 12 0,-1 1 1 16,0 0 1-16,-4 0 1 0,7 1-1 16,-3-1 2-16,0 3-2 0,-2-1 1 15,1 1-1-15,5-2 0 0,-6 2-1 16,2-2-2-16,3 0-17 0,-3-3-2 15,2 1-17-15,-1-3-24 0,3-3 0 16,-2-1-34-16,1-13-1 0,7-7 9 16,1-9-16-16,2-3 1 0,-3 3-39 15,1 4-51-15,-3 4-101 0,1-3-132 16,1-5-113-16,-3 18-68 0,4-5-637 0</inkml:trace>
  <inkml:trace contextRef="#ctx0" brushRef="#br0" timeOffset="4227.206">6119 14616 238 0,'0'0'33'0,"0"0"-4"0,0 0 66 15,0 0 51-15,0 0 8 0,0 0 25 16,0 0-81-16,0 0-76 0,0 0 11 15,0-12 0-15,0 11 9 0,0 1 362 16,0 0-56-16,0 0-150 0,0 0-101 16,0-2-39-16,0 2-22 0,0 0-10 15,0 0 13-15,0 0 16 0,0 0-7 16,0 0 1-16,0 0 12 0,0 0 33 16,-2 4 54-16,0 4-19 0,-2 1-49 15,-1 1-23-15,1 5-15 0,2-2-16 16,-4 2-7-16,4-1 0 0,-4-1-3 15,2-2-13-15,-1 2 10 0,1-3 0 16,0 2 0-16,-2 0 3 0,4 0 0 16,-6-1 6-16,1 3 0 0,3-1-3 15,-2 0-3-15,2 1 0 0,0-1 3 16,-4 0 1-16,1 1 5 16,1 0-3-16,0 0 1 0,0 0-8 15,0-1 5-15,-1 0-17 0,-1 2 9 16,2-2-9-16,0-1-1 0,-3 1-1 15,1 0 1-15,0-1 11 0,0 3-12 16,1-1 1-16,1-1 14 0,-2 2-4 16,2 0 14-16,0-3-1 0,-3 3-12 15,3-1-1-15,-2-2 4 0,2 4 6 16,-1 0 10-16,-3-1-4 0,2 3-2 16,2 0-1-16,-1 0-6 0,-3 1 9 15,2-3-3-15,0 1-25 0,1-3-1 16,-1 0 0-16,4-3 0 0,-4 2 1 15,1 0 0-15,1 0 1 0,-2-2 18 16,4-1-5-16,-2 0-14 0,-1-3-22 16,1-1 22-16,-2 1 2 0,2 1 10 15,-2 0 4-15,1 3 12 0,1 1 4 16,-2 0-30-16,0 1 0 16,-1 0 1-16,1 0 10 0,2 3 2 15,-4 0-14-15,-1 0 1 0,5 1-2 16,-4 1 1-16,-1-1-1 0,3-2-2 15,-2-1-10-15,1 1 12 0,1-1 0 16,0-1 3-16,0 0-3 0,-3-2 0 16,3 0-3-16,0-2 3 0,2 0 1 15,-5 0 1-15,5-1-2 0,-4 0-16 16,1-3 16-16,-1 2 0 0,4-2 13 16,-4 1-13-16,1-1 0 0,-1 1 1 15,0-1 21-15,1 0 6 0,1 3-25 16,-2-1-2-16,-1-2 0 15,3 3 2-15,-4-3-1 0,1 1-2 16,1 3 0-16,-2-1 3 0,-1 1 0 16,-1 1-2-16,-1-1 1 0,1 0-1 15,-1 4 1-15,-3-2 1 0,3 1 0 16,-1 0-1-16,-1 1-1 0,1-4-1 16,-1 1-1-16,1-2 1 0,-3-3 2 15,0 1-2-15,1-2 0 0,-1-1 0 16,3-1 0-16,-5-1 1 0,2 1 2 15,1-1-2-15,-3 1 0 0,2-1-1 16,-1 1 1-16,1 2 0 0,-1-1-1 16,-1 0 1-16,0 2 1 0,-2-1-1 15,3-1-1-15,-1 0 0 0,-2 0 1 16,3 0-1-16,-3-3 1 0,0 0-1 16,3 0 0-16,-3 0 0 0,0-5 1 15,-2 1-1-15,0-1 1 16,1-2-1-16,-1 1 0 0,2 0 0 15,0 2 0-15,1-1 2 0,-3 0-1 16,2 1 1-16,0 0-1 0,1-1-1 16,-1 0 0-16,0 0 0 0,0 0 0 15,1-1-2-15,-1-1 2 0,0-1 0 16,3 2 0-16,-3-3 0 0,0 0 0 16,2-1 0-16,-1 0 0 0,-1 0 0 15,-2-2-1-15,2 0 0 0,1 0-1 16,-3 1 2-16,0-2 0 0,0 1 0 15,0 1 0-15,-1-2-1 0,3-1 1 16,-6 1 0-16,6 1 0 16,-4-2 0-16,2 1 0 0,1 0 0 15,-3-1-1-15,2 0 1 0,-2 1 0 16,0 0 0-16,0 0-1 0,3 4 1 16,-3-4 1-16,0 2-1 0,0 4 0 15,-2-3 0-15,-2 4 0 0,6-2-1 16,-4 2 0-16,0 3 0 0,0-4 0 15,2 5 0-15,-4-1 0 0,3 0-1 16,-1 2 0-16,-2-1-1 0,2 0 2 16,-2 2 0-16,0-1 1 0,0 1 0 15,-2 5 1-15,2-1 0 0,0 3 1 16,-3 0 0-16,1 2-1 0,0 0 0 16,2 2-1-16,-2-2 1 0,0 1-1 15,0 2 0-15,0-1-1 0,-2-1 2 16,0 1-1-16,0 0 0 15,-1 1 1-15,1-1 0 0,0 3-1 0,0-1 1 16,-2 1 1-16,0 1-1 16,1 1 0-16,3 3 2 0,0-2-1 15,-2 2 11-15,-2 3-12 0,4-2-1 16,-2 4 1-16,0-2 0 0,-1 6 1 16,3-2-1-16,0 2 1 0,0 0 1 15,0 2 0-15,0 0 0 0,0-1 0 16,2 2 9-16,0 0-11 0,-2 1 1 15,2 1 0-15,-2 0 1 0,2 3 1 16,0-2-3-16,-2 1-1 0,0 1-14 16,0 0 11-16,2 1 0 0,0-1 0 15,-2-1 1-15,-1 2 1 0,6 1 1 16,-6 2 0-16,3 0 2 0,-2 1 10 16,2 3-11-16,-2 0 0 15,0 0 2-15,0 3 1 0,0 0 8 16,-2 0-10-16,2 1 0 0,0-3 0 15,-2 4 0-15,-3-2-2 0,5 0-17 16,-4-1 4-16,2 1 11 0,0-3-1 16,-2 0 0-16,2-2 2 0,1-5 0 15,5-7 1-15,1-1 0 0,1-1 0 16,-6 4 1-16,-7 6 1 0,3-2 0 16,-2-1-1-16,-2 2 1 0,-3-1-1 15,5 1 0-15,-3-3 1 0,1 1-2 16,-2 1 0-16,-1-1 0 0,1-2-15 15,-1 0 11-15,1-2-11 0,-2-2 2 16,-1 1 12-16,1-5-2 0,-1 3 0 16,-1-3 1-16,3-1 1 0,-12 2 0 15,-1 5 1-15,-12 3 0 0,-7 4 0 16,6-1 0-16,3-3 0 0,5-3 2 16,5-3-1-16,1 1 0 15,0 2 1-15,-4 0-2 0,0 2-2 16,0-2-1-16,2-4-22 0,-4-3-35 15,-4-2-31-15,-2-6-32 0,-5-5-9 16,-3-7-14-16,-3-4-4 0,-3-9 0 16,-1-8-42-16,-6-8-113 0,2-4-171 15,21 5-271-15,-14-7-634 0</inkml:trace>
  <inkml:trace contextRef="#ctx0" brushRef="#br0" timeOffset="32894.835">21267 6628 316 0,'0'0'304'0,"0"0"-47"0,0 0-42 16,0 0-10-16,0 0-61 0,0 0-144 15,0 0-17-15,0 0-41 0,0 0 41 16,12-15-9-16,-8 8-94 0,0-3-40 15,0 4 63-15,-1 0 70 16,-1 2 27-16,-2 1 0 0,0 3 69 16,4 0 266-16,-2 0 49 0,2 0-257 15,-2 2-79-15,2 2-48 0,-2 1-3 16,6-1-16-16,-1 0-4 0,3-3-71 16,-2-1-140-16,5 0-98 0,1-1-43 15,-1-2 16-15,-1 0 17 0</inkml:trace>
  <inkml:trace contextRef="#ctx0" brushRef="#br0" timeOffset="33022.689">21533 6632 39 0,'0'0'268'0,"0"0"-192"0,0 0-75 15,52 3-1-15,-31-8 114 0,-5-1-29 16,5-3-71-16,2 3-14 0,-5-4-13 16,7 1-30-16,-11 0-113 0,18 0-190 0</inkml:trace>
  <inkml:trace contextRef="#ctx0" brushRef="#br0" timeOffset="33158.094">22009 6559 695 0,'0'0'472'0,"0"0"-68"16,62 18-86-16,-37-13-97 0,-1-1-88 15,5-2-81-15,2-2-52 0,0 0-11 16,2 0-5-16,0-4-7 0,1-1-6 16,1-1-91-16,-2 1-75 0,0 1-26 15,0 2-29-15,0-3-89 0,0 5-114 16,-8-2-33-16</inkml:trace>
  <inkml:trace contextRef="#ctx0" brushRef="#br0" timeOffset="33471.038">22914 6570 1053 0,'0'0'410'0,"56"0"-221"16,-31 0-62-16,4 0-33 0,6 0-19 16,-2-2-17-16,2 1-12 0,-2 1-46 15,0-2 0-15,2 2-20 0,-2 0 4 16,3 0-17-16,-3 2-38 0,0-1 13 15,-2 3-14-15,2-1 27 0,0-1 41 16,2 0-9-16,-2 0-16 0,0-1-46 16,0-1-48-16,0 0-69 0,0 0-46 15,0-1 33-15,1-2 97 0,-3 0 78 16,2 0 30-16,0-1 65 0,-2 1 212 16,0 0 65-16,-2 0-56 0,-2-1-39 15,1 2-75-15,-1 1-30 0,0 1-54 16,2 0-7-16,-4 0-54 0,0 5-27 15,2 0-29-15,-1 1 3 0,1 1-16 16,0 0-81-16,0-1-91 0,0-1-62 16,4-3-37-16,0-2-42 0,0 0-26 15,-8-2-27-15</inkml:trace>
  <inkml:trace contextRef="#ctx0" brushRef="#br0" timeOffset="33611.246">24739 6615 646 0,'0'0'713'0,"0"0"-277"15,71 12-141-15,-46-11-77 0,6 1-99 16,0-2-35-16,0 0 7 0,0-2-59 16,2-3-32-16,0 1-39 0,0-4-19 15,0 1-3-15,2-2-208 0,-8 2-309 16,10-1-635-16</inkml:trace>
  <inkml:trace contextRef="#ctx0" brushRef="#br0" timeOffset="35187.933">25316 6741 1368 0,'0'0'374'0,"0"0"-299"16,0 0 103-16,0 0 56 15,0 0-79-15,0 0-32 0,0 0 45 16,0 0 63-16,0 0-138 0,-4-23 234 16,4 23 101-16,0 0-119 0,-2 0-88 15,-2 3-16-15,-4 5-11 0,1 4-71 16,1 5-10-16,-6 3 16 0,-3 6 11 16,1 5-33-16,-5 3-31 0,3 2-18 15,-3 1-19-15,-2-2-18 0,3-1-9 16,-3-5-12-16,9-6-1 0,-3-4-2 15,3-5-15-15,4-3-6 0,3-5 3 16,-1-2-1-16,4-4 4 0,-2 0 3 16,4 0 15-16,0 0 12 0,4-4 18 15,2-3 4-15,7-8-4 0,1-3-30 16,3-5-3-16,1-1-9 0,1-4 11 16,2 1 1-16,-5-1-1 0,5 1 0 15,-5 2-1-15,3 0 2 16,-5 1 0-16,3 6 2 0,-7 2 13 15,5 6 13-15,-7 1 14 0,0 6 9 16,5 3 7-16,-3 0 45 0,-2 9 3 16,-1 4-55-16,1 8-33 0,0 3-3 15,-2 8 6-15,-2 5-3 0,-1 2 13 16,-1 1-10-16,-2 1-18 0,2-6 0 16,-2-6 9-16,2-5-12 0,-2-4-16 15,0-9-39-15,2-5-96 0,-2-3-106 16,0-3-150-16,-2-2-181 0,-2-1-632 15,-1 2-607-15</inkml:trace>
  <inkml:trace contextRef="#ctx0" brushRef="#br0" timeOffset="35988.803">23863 8967 1865 0,'0'0'458'16,"0"0"-290"-16,0 0 67 0,23-54 160 16,-13 32-117-16,0 2-62 0,5-3 27 15,-5 0 24-15,1-1-46 0,5-2-38 16,-6-1-1-16,3-2-1 0,-3 4-25 15,0-5-31-15,1 6-24 0,-3 0-22 16,-4 7-28-16,2 2-11 0,-4 3-4 16,1 6-5-16,-1 2-13 15,0 2 0-15,-2 2 36 0,0 2 19 16,0 4 39-16,0 6-79 0,0 5-30 16,0 5-3-16,0 5 1 0,-7 3 2 15,3 1 12-15,-2 3-13 0,0 0 0 16,-4-2 0-16,3-1 1 0,-1-3 1 15,0-3 6-15,-2-2-10 0,3-4-16 16,5-3-5-16,-2-7 6 0,2-2 12 16,0-2-9-16,0-2 9 0,2-3-11 15,0 0 14-15,0 0 36 0,6-6 43 16,2 3 2-16,9-6 25 0,2 1-4 16,5 1-8-16,5-3-16 15,2 3-12-15,4-3-17 0,5 0-16 16,1-1-18-16,2 1-12 0,1 0-3 15,-5 1-1-15,0-2-11 0,1-1-3 16,-5-3-9-16,-8 0-10 0,0-3-80 16,-5-2-79-16,-5-5-33 0,-1-2-55 15,-7 1-193-15,-3-4-548 0,2 9-463 16,-4-7-984-16</inkml:trace>
  <inkml:trace contextRef="#ctx0" brushRef="#br0" timeOffset="37420.643">25320 6860 1406 0,'0'0'403'0,"0"0"-263"16,0 0 181-16,0 0 21 0,0 0-94 16,0 0-23-16,0 0 53 0,0 0 23 15,0 0-67-15,0 0-36 0,21 3-17 16,-23 5-63-16,-6 3-35 0,3 7 7 15,-1 4 24-15,-2 5 18 0,-6 6-12 16,5 5-13-16,-5 13-6 0,-5 12-7 16,-1 14-6-16,20-77 3 0,-44 163 0 15,23-90-33-15,1-8-58 0,-5-1 21 16,-2 1 0-16,4 0 7 0,-4-4-10 16,-1 1 0-16,-3-4-6 0,0-3 3 15,-3-2 3-15,3 0-5 0,-2-2-1 16,4-8-9-16,5-6-3 15,3-5-30-15,-2-4 12 0,0 5 17 16,-8 5 1-16,-2 4 2 0,-2-1 1 16,0-3 15-16,-2 0-15 0,4-1 9 15,-2 1-10-15,4-4 1 0,2-1 12 16,-2-3-12-16,6-2 0 0,-2-2-1 16,0-2 0-16,7-2 0 0,-3-3 1 15,4 1-1-15,3 1 10 0,-3-3-10 16,7-1-1-16,-1-1 2 0,1-2-1 15,4-1 0-15,1-3-2 0,-3-1-2 16,6 0-19-16,0-3 3 0,2-4 0 16,2-1-7-16,-2-1-2 15,0 0 0-15,2 0 3 0,0-5-1 16,0-3 25-16,4-4 12 0,6-3 3 16,9-5-6-16,1-4-9 0,3-2-12 15,4-2 10-15,6-2 0 0,0 1 0 16,0-3 0-16,2-2 2 0,2-2-1 15,5-2 1-15,-3-4 0 0,0-1-1 16,1-4 1-16,-1 2 2 0,-2 0 10 16,2-1-9-16,-1-1-1 0,-1-6 1 15,4-6 15-15,1-11-3 0,1 0-13 16,-6 3 0-16,-2 4-2 0,-6 4-16 16,0-1-5-16,-2 0 9 0,0-2-3 15,2 5 12-15,-6 6 3 0,-9 11 0 16,3 8 3-16,-5 5 0 0,-4-4 12 15,11-1-13-15,-9-4 0 0,3 6 1 16,-3 4-1-16,-2 4-2 0,-2 2 0 16,1 2-12-16,-3 4 12 0,0 1-19 15,-2 1-14-15,-2 2 30 16,0 1-12-16,0 0 3 0,0 3 9 16,0-2-9-16,0 6 9 0,0-1 2 15,0 2 1-15,0 1 18 0,0 0 24 16,0 0 19-16,0 0 2 0,2 4-6 15,-2 6-57-15,0 7-39 0,0 5 17 16,-2 11 20-16,-8 14 1 0,-9 18-1 16,-10 16-49-16,-4 6 30 0,33-87 9 15,-76 170 12-15,38-91 1 0,-3 0 14 16,2 2-3-16,-3 1 6 0,1-4 0 16,-4-3 9-16,3-3-16 0,1-7-11 15,-3-5-52-15,5-10 34 0,6-11 16 16,8-11 2-16,-2 0 2 0,-4 3 10 15,-4 1 0-15,-4 2-10 0,4-4 10 16,-2-4 0-16,1-5-11 0,5-2 0 16,5-2-1-16,-3-1 1 15,2-1 2-15,0-2 0 0,2 1 10 16,7 1-11-16,-3-1 0 0,4 3 1 16,-1-4 15-16,5 2-16 0,-3 1 1 15,5-2-2-15,-5 1 1 0,6-3-1 16,1 1-1-16,-5-2-2 0,3-1-22 15,5-2 11-15,-4-3-2 0,2 1 3 16,1-2 0-16,3-4 0 16,0 0 0-16,2 0 9 0,0 0-9 0,0 0 10 15,2-2-10-15,0 0 12 0,0-1 3 16,0 0 27-16,4 2-9 16,0 1-21-16,0-2-3 0,5-1-88 15,1-1-63-15,0-3-26 0,3-3-61 16,5-2-247-16,-5 2-923 0,18-13-1520 0</inkml:trace>
  <inkml:trace contextRef="#ctx0" brushRef="#br1" timeOffset="51584.343">14666 12980 10 0,'0'0'78'0,"0"0"-32"0,0 0-4 16,0 0-9-16,0 0-19 0,0 0-12 15,0 0 9-15,0 0-10 0,0 0-2 16,-4-2-1-16,4 0-33 0,-2-1 35 16,2-1 2-16,0-2 0 0,0 0 0 15,0-2 21-15,-2 2-19 0,2-1-1 16,0 0-2-16,-2 1 25 0,2 0-3 16,0 2-7-16,0 0-3 0,0 2-10 15,0-1 1-15,0 3 22 0,0 0 65 16,0 0 114-16,0 0-25 15,2 0 15-15,-2 0 56 0,0 0 52 16,0 0-27-16,2 0-88 0,-2 0-13 16,0 0-9-16,0 0-37 0,0 0-29 15,0 0-19-15,0 0-33 0,0 0-48 16,0 0 0-16,0 0-23 0,0 0-9 16,0 0 0-16,0 0-7 0,0 0 0 15,0 0 11-15,0 0 28 0,0 0 104 16,0 0 41-16,0 0 25 0,0 0 51 15,0 0 18-15,0 0 15 16,0 0-5-16,0 0-14 0,0 0-26 0,0 0-39 16,2 6-102-16,2 1-6 0,-2 4 11 15,3 1 17-15,-1-1 23 16,0 1 0-16,-2 3-24 0,4-1-28 16,-2 0-13-16,-2 0-11 0,2 0-1 15,1-3-2-15,-1 2-10 0,0-1-3 16,-2 1 7-16,0-2-1 0,4 0-9 15,-2-1 16-15,2 2 8 0,-1 0 0 16,1 0 7-16,-2 4-7 0,8-3-18 16,-3 5 4-16,1-1-4 0,0 1-6 15,1 1 3-15,-1 0-3 0,2 0 3 16,1-3-5-16,-1 3-1 0,1-3-3 16,-1 2 0-16,2-5-9 0,1 2 9 15,-3 1 3-15,7-1-13 0,-5 4-1 16,5-4 0-16,-2 2 23 0,3-2 15 15,-1 1-2-15,-1-1 2 16,3 1 24-16,0 0-33 0,-1 1-18 0,1 0-12 16,2 2 1-16,-2-1 0 15,1 1 1-15,-1-3 0 0,2-1 0 16,-1-2-2-16,3 0 2 0,-2-4 0 16,2 1-2-16,0-1-1 0,1-2 0 15,-1-1 0-15,2 0 0 0,2 1-2 16,-2 0 2-16,-2-2 0 0,8 1 1 15,-4 1 1-15,-2-1-1 0,2-2 0 16,2 1 1-16,-2-2 1 0,-1 1-1 16,1-2-1-16,0 2-1 0,2-3 1 15,-2-1-1-15,2 0-2 0,-2 0 1 16,0-1-1-16,2-3 1 16,-2-2-1-16,0-2 0 0,2-1 0 15,-2-2 1-15,0-2-10 0,2 1 11 16,-2-4 0-16,0 0 0 0,2 0-2 15,-2-2 1-15,0-1 0 0,2 1 1 16,-2 0 1-16,2 1-1 0,0-4 1 16,-2 4 2-16,2-5-1 0,0 4 0 15,0-1 1-15,0 0 0 0,0 0-1 16,2 0 0-16,-2-2 0 0,0-1-1 16,0 0 1-16,2-3 0 0,-2 2 1 15,0-4 0-15,0-1 10 0,0 2 3 16,0-2 1-16,0-1-13 0,0 2 9 15,-2-1-10-15,2 2 1 0,0 1-1 16,0 1 0-16,0 1-2 0,2 1-12 16,0 3 0-16,0-2 10 0,0 2 0 15,0-1-1-15,0 2 1 16,2 0 0-16,1 0 1 0,-3-1 1 16,0-1 1-16,0 1 12 0,2-3 2 15,-2 3-12-15,0-5 0 0,2 3 9 16,0-3-10-16,0 0 0 0,1 2 1 15,-3-1 0-15,2 3-2 0,4-3 1 16,-6 3 0-16,2-1 0 0,0-1-2 16,3 0 1-16,-3 0 0 0,2-4 1 15,0 2-1-15,0-1 1 0,-1-1 0 16,-1 5 1-16,4-4 9 0,-2-1-9 16,0 2 15-16,1-2 0 0,1 2-3 15,-2 1-12-15,0 1-3 0,5 3 0 16,-7-2-15-16,4 4 3 0,0 1 10 15,1 1-1-15,1 3 1 0,-4 1 1 16,2 2 1-16,1 3 0 0,-1 1 1 16,-2 1 1-16,2 3 0 15,-1 1 13-15,-1 0-15 0,0 2 1 0,2 4 1 16,-1 0-1-16,-1 1 0 16,2 2 1-16,-4 0-1 0,0 0 1 15,0 4 0-15,1-4 1 0,-3 1 0 16,-2 0-2-16,2-1 0 0,-4-2 1 15,-4 3-2-15,3-4 0 0,-3 2-1 16,0-4 1-16,-4 2 0 0,-3-1 0 16,3-3-1-16,-9 1 0 0,3-2-1 15,-3 0 0-15,-5-1-10 0,1 0 9 16,-4 0-12-16,-2-2 0 0,0-3-15 16,2-3 9-16,-4-2 3 0,0-1 3 15,0-6 13-15,-4-2 0 0,0 0-2 16,-2-3-8-16,-3-3 11 15,5 1 0-15,-8-5 1 0,4 0 0 16,-3 1 1-16,3-3 0 0,-4 0 1 16,1-4 1-16,3 0-1 0,-4-3 1 15,1 2 10-15,3-4-10 0,-4 1-1 16,1-2 10-16,3 0-9 0,-2-1 9 16,1 0-10-16,1-2 10 0,2 0-9 15,-4 0 6-15,3-1-9 0,3 2-39 16,-2 0 21-16,2 0 5 0,2 1 12 15,2 1 1-15,-2-1 2 0,2 0 0 16,0 1 2-16,0 3 8 0,0-2-9 16,2 2 9-16,0 3-9 0,2-1 9 15,2 2-9-15,0-2 9 0,-1 1 3 16,5 1-12-16,-6-1 12 16,6 1 0-16,-3 2 6 0,5-1-6 0,-6 2-15 15,7 2-2-15,-1 0-10 0,-2 3 9 16,3-1 1-16,1-1-1 15,1 1 0-15,1-2 2 0,-1 1-1 16,3-3 2-16,-3-1 0 0,3 0 1 16,-1-2 0-16,-1 1 0 0,3 1 1 15,0-1 1-15,-3 2 0 0,5-1 12 16,0 1-13-16,-3 0 10 0,3 0-10 16,-3 2 0-16,3 1 10 0,4-3-9 15,-4 3 0-15,1-1 0 0,3-2 0 16,0 1-3-16,-2-1-26 0,1 0 24 15,3 1 2-15,0-1 0 0,-2-1 1 16,0 1 1-16,2 0 1 16,2-1 0-16,-2-1 0 0,-3 0 12 15,3 2-13-15,0-1 0 0,0-2 10 16,4 3-10-16,-2 0-1 0,-4 0 1 16,4-2 1-16,0 1 0 0,2-1 0 15,-5 2 0-15,5-4 0 0,0 3 12 16,-2-2-13-16,2-1 0 0,-2 0 0 15,2 0-2-15,0 3-17 0,-2-3 2 16,2 2 3-16,-2 1 11 0,0-1 1 16,2-1 1-16,-4-3 2 0,-2 1 9 15,4-1-10-15,-2-2 1 0,0 1-1 16,-1-1 0-16,-1-1 1 0,2-1 0 16,-2 0-1-16,2 2 10 0,0-3-9 15,-5 1-1-15,3 0 1 0,2 0 12 16,-2 1-14-16,-2 0-1 0,-3 1-23 15,5 3 5-15,-6-1 6 0,1 0 9 16,-3 0 0-16,-1-1-9 0,1-4 10 16,0 3 0-16,-5-2 1 15,2 0 1-15,-5 1-1 0,1 2 1 16,-2 3-1-16,-2-3 1 0,1 3-2 16,-7-2 1-16,6 2-14 0,-2-1-15 15,-2 0-18-15,-2-1-18 0,0-1-16 16,0-1-32-16,0 0-37 0,-2-2-19 15,-4-1-17-15,0 0-53 0,-3-2-170 16,-1 0-307-16,2 10-711 0,-3-20-638 0</inkml:trace>
  <inkml:trace contextRef="#ctx0" brushRef="#br1" timeOffset="53770.519">19832 12726 745 0,'0'0'2337'16,"0"0"-1999"-16,0 0-163 0,0 0 20 15,0 0 38-15,0 0-1 0,0 0 38 16,0 0-24-16,0 0-56 0,31-68-25 16,-21 39 6-16,3-5 2 0,-1-4-30 15,3-4-47-15,-5-1-8 0,0 0-3 16,3 1-19-16,-7 2-24 0,-2 3-17 15,0 4-22-15,-2 5-2 16,0 3-1-16,-2 6-12 0,0 3-4 16,0 2 1-16,2 3 14 0,1 2 1 15,-1 1 2-15,2 3 44 0,4 0 11 16,-2 1 3-16,5 1 79 0,1 2-58 16,-2-1-27-16,3 2-21 0,1-1-5 15,-6 1-4-15,5-2-6 0,-3 2 0 16,-4 0-3-16,-2 0 3 0,3 4-3 15,-5 3-4-15,0 4-11 0,-2 5-12 16,0 6-6-16,-6 9 3 0,-1 3 13 16,3 4-13-16,2 3-27 0,0-1 18 15,2-5 20-15,0-3 4 0,2-8 0 16,4-4 16-16,1-7-1 0,5-5-12 16,2-8-3-16,3-3 0 0,4-11-12 15,3-7 9-15,-3-9 0 0,4-9 0 16,0-2 3-16,-2-5 2 15,-7 1 10-15,3 1-9 0,-9 8-3 16,0 10-22-16,-6 6 0 0,-1 11 10 16,-3 4 12-16,0 5 20 0,0 3-10 15,0 8-10-15,-3 5-4 0,-1 6 1 16,0 7 3-16,0 1 1 0,2 2 1 16,2-2-2-16,-2 1-39 0,2-3 27 15,6 0 12-15,0-6 3 0,1-4 9 16,5-5 3-16,-2-10-12 0,7-4-3 15,-3-10-2-15,9-11-1 0,-4-7 1 16,1-4 2-16,3-5 0 16,-6 1 3-16,-1 1 12 0,-6 5-15 15,1 5-11-15,-5 10-7 0,0 4 3 16,-6 6 15-16,2 6 14 0,-2 0 16 16,0 7-30-16,0 6 0 0,-4 6-12 15,0 5 10-15,0 6 2 0,2-1 1 16,2 2-1-16,0-4-39 0,0-3 36 15,2-2 3-15,6-6 2 0,-2-4 13 16,1-9 6-16,3-3-18 0,6-9-3 16,-1-8-1-16,6-7 1 0,-3-5 2 15,3-2 10-15,-1-3 4 0,-3 1-1 16,2 2 5-16,-5 2-20 0,5 7-1 16,-7 5 1-16,0 8 0 0,3 4 27 15,-3 7-9-15,3-2 0 0,-7 10-3 16,2 5-4-16,-3 4-11 0,1 6-1 15,-6 2 1-15,0 4 0 0,-2 0-2 16,-4 2-37-16,-6-2 15 16,-1 0 6-16,-3-2 15 0,-5 0-12 15,3-5 12-15,-7-3 1 0,4-4-1 16,3-7-12-16,1-5 2 0,3-1 11 16,4-4-10-16,3 0 10 0,-1-4 0 15,6 0 2-15,11-5 16 0,-1-5 9 16,13-3-10-16,-3-6-3 0,9-7-9 15,2-2 15-15,9-14 6 0,9-20 0 16,13-23 6-16,-2-13-30 16,-6-6-6-16,-2 0-18 0,-15 8 6 0,-2 2 16 15,-4 8 2-15,-2 8 15 0,-13 22 6 16,-3 19-3-16,-5 16-18 16,-6 10-10-16,0 3-29 0,2 2 21 15,-2 2 16-15,0 7 2 0,1 1 10 16,-3 6-10-16,0 9-15 0,0 16-9 15,-9 18 4-15,-7 26 20 0,-7 12 0 16,-4 4-22-16,0-6 0 0,0-4 7 16,3-3 15-16,-3-3 2 0,2-6 13 15,6-6 7-15,3-13-1 0,7-14 6 16,3-9 9-16,4-7 18 0,-2 0 6 16,4 2-39-16,0 0-6 0,6-6 87 15,0-3 3-15,7-4-50 0,-1-2-28 16,1-2-12-16,1-2 0 0,1 1-12 15,-7-4 0-15,2 0 9 0,1 2-12 16,-5-2 0-16,-2 0 0 0,0 0 0 16,0 0 1-16,0 0 0 0,3 0 0 15,-3 0 0-15,2 0 1 16,-4 0-1-16,2 0-1 0,2 0 0 16,-2 0-1-16,7 0 0 0,-5 0 1 15,4-2 0-15,1-2-1 0,1 3 1 16,-2-3 3-16,3 3-1 0,-3-1 10 15,-2 2-12-15,5-1-1 0,-7-1 0 16,0 1-1-16,-6 1 0 0,2 0-1 16,-2 0-15-16,0 0 6 0,0 0-3 15,0 0 3-15,0 0-12 0,0 3-40 16,0-2-77-16,0 2-87 0,0-1-76 16,2-2-197-16,2 0-718 0,9-6-1420 15</inkml:trace>
  <inkml:trace contextRef="#ctx0" brushRef="#br1" timeOffset="54171.036">20587 11701 2662 0,'0'0'2009'16,"0"0"-1788"-16,0 0-197 15,2-70 41-15,-9 43 90 0,-7 2-36 16,-5 5 58-16,-3 7 1 0,-3 9-81 16,0 4-39-16,-4 9 2 0,-2 6 28 15,0 7 3-15,6 3-55 0,7-2-33 16,3 4 12-16,9 1-12 0,6 0 9 16,4-4-12-16,13-1-11 0,5-6-37 15,7-9-55-15,6-8-60 0,5-15-64 16,1-11-126-16,-10 2-397 15,10-24-1172-15</inkml:trace>
  <inkml:trace contextRef="#ctx0" brushRef="#br1" timeOffset="54805.914">19570 13032 802 0,'0'0'1177'0,"0"0"-398"0,0 0-400 16,0 0-9-16,0 0 72 0,0 0-88 15,0 0-36-15,0 0 51 0,-52-18-49 16,35 37-74-16,1 3-55 0,-5 9-31 15,-2 11-24-15,-8 16-37 0,0 17-60 16,-2 9 16-16,6-2-1 16,3 0 12-16,5-9 21 0,5 2 34 15,3-2-25-15,3-1-12 0,8-2-24 16,0-3-12-16,12-5-15 0,-1-12-33 16,7-14-15-16,-7-10-33 0,5-10-15 15,3 4-18-15,6-1-33 0,-1-7-46 16,5-4-54-16,-4-7-54 0,0-1-171 15,-4-6-327-15,-7 2-765 0,3-2-1059 0</inkml:trace>
  <inkml:trace contextRef="#ctx0" brushRef="#br1" timeOffset="55272.632">19503 13914 1387 0,'0'0'2381'0,"0"0"-2009"0,0 0-124 16,50-64 169-16,-31 37-47 0,-1-8-117 16,1 0-35-16,-3-1-3 0,1 0-52 15,-5 2-58-15,-3 2-20 0,-3 4-22 16,-4 10-30-16,-2 2-21 0,-2 7-12 15,-6 5 0-15,-1 4 1 0,-7 2 1 16,1 9 1-16,-5 8 15 0,3 6-3 16,-4 6-3-16,7 4-9 15,-1 3 15-15,5 1-15 0,6-2 12 0,2-1 3 16,2-5 3-16,2-3 7 16,4-5-1-16,9-7 6 0,3-6-15 15,5-8 21-15,2-2 36 0,4-13-39 16,4-6-21-16,0-8-1 0,2-5-14 15,0-6-42-15,-2-3 42 0,-2-2 2 16,-2-1 10-16,0 3-9 0,-4 2 9 16,-4 3-9-16,-5 8 9 0,-1 5-10 15,-3 5 0-15,-6 5-2 0,0 4-18 16,-1 2-54-16,-3 5-66 0,0 1-67 16,-2 1-57-16,0 0-98 0,0 1-287 15,0 1-566-15,-4 8-794 0</inkml:trace>
  <inkml:trace contextRef="#ctx0" brushRef="#br1" timeOffset="56857.768">19867 13428 2587 0,'0'0'1167'16,"0"0"-979"-16,0 0 92 0,-14 54 181 15,10-29-124-15,-3 5-99 0,3 5 42 16,0 2-35-16,0-2-94 0,2 3-54 15,0-3-13-15,2-4-9 0,2-5-11 16,6-5-16-16,7-6-9 0,-3-6-9 16,11-8-19-16,-3-2-11 0,7-12-2 15,2-7 0-15,-2-7-10 0,4-7 0 16,2-12 0-16,2-12-3 0,-6 3 12 16,-6 7-9-16,-8 8 10 0,-7 12 1 15,-2 5 1-15,-2 4-1 0,0 12-10 16,-4 7 10-16,-6 14 0 0,-6 20-17 15,-7 23 6-15,-2 23 9 16,-3 9-12-16,1-1 13 0,4-7 0 16,1-14 1-16,3-5 0 0,1-12-1 15,5-13-16-15,3-10-34 0,2-7 13 16,2-6 12-16,0-3 15 0,2-10 12 16,2-10-87-16,4-17 50 0,9-18 16 15,5-18 0-15,5-9 18 0,-2 6 3 16,-4 13 1-16,-9 21-1 15,0 11-51-15,-2 7 29 0,1-1 22 0,1 4 13 16,0 7 17-16,-1 3 3 16,1 1 0-16,-2 4 7 0,1 2 26 15,1-3 18-15,0-2 7 0,3 1-4 16,-1-6-18-16,7-4-24 0,-3-10-27 16,5-6-15-16,4-5 10 0,-3-7 11 15,1-5 0-15,2-2 12 0,-4 1 24 16,-5 0 51-16,1 7-42 0,-5 6-30 15,-8 8-21-15,0 9-15 0,-2 7-2 16,-2 4 20-16,-2 4-5 0,-4 10-16 16,-8 8-2-16,-1 8 0 0,3 7 2 15,-7 4-1-15,7 3 0 0,-5 0 1 16,7-1 1-16,2-1 0 0,-3-2 1 16,7-4 1-16,2-9 9 0,2-9-10 15,2-8-2-15,6-8 0 0,3-4-48 16,-1-14 3-16,9-4 18 0,-7-7 6 15,3-4 3-15,-3-3 15 0,-4 1-9 16,-2-1 9-16,-1 5 1 16,-3 5 1-16,-2 6 1 0,2 8-1 15,-2 5 1-15,0 4 0 0,0 1 12 16,0 1-1-16,0 7-11 0,0 5 0 16,0-1 0-16,6 7 1 0,-2 0 0 15,0 2 1-15,2-1 1 0,3-2 9 16,1 2-10-16,-4-4 0 0,2-3 1 15,1-2 12-15,1-5-15 0,-4-3 2 16,5-3-2-16,-1-9-20 0,2-5-1 16,5-9 6-16,-1-8 3 0,-1-5-3 15,4-4 12-15,-7-1 0 0,2 4 1 16,-5 6 2-16,1 8 1 0,-4 8 2 16,2 9 18-16,-1 6 12 0,-7 3-19 15,2 12-14-15,-2 7-18 0,0 7-3 16,-2 6 9-16,-2 5 11 0,-5-3 1 15,5-4 0-15,0-3 0 16,-2-8-2-16,4-3-10 0,0-8 9 16,0-6-9-16,2-5-18 0,0-4-39 15,4-12 42-15,4-5 26 0,4-7 0 16,-1-4 0-16,3 2-1 0,1 4 2 16,-7 4 2-16,4 7 13 0,-1 8 6 15,-5 5 15-15,0 2-15 0,4 10-10 16,1 3-11-16,-5 3-2 0,0 4-10 15,2 2 10-15,3-1 2 0,-3-2 0 16,0-3 3-16,1-5 0 0,5-4-1 16,-6-7-2-16,5 0-1 15,1-10-20-15,1-6 3 0,1-5 6 0,1-5 9 16,-3-6-9-16,-3-3 10 16,-1 0-1-16,0-3 2 0,-6 0 1 15,-2 1 1-15,-2 3 2 0,0 5 9 16,0 6-9-16,0 5-3 0,-2 9 1 15,2 3 2-15,-2 3 18 0,2 3 3 16,0 0 0-16,0 0 3 0,0 0 6 16,2 3 24-16,2 0-18 0,5 3-36 15,5 0 15-15,-3 7-3 0,3-4-14 16,3 4 0-16,-1 0 1 0,3-1-1 16,-3 3-1-16,3-2-2 0,-5 3 1 15,1-3-1-15,-5 2 1 0,-4-4-2 16,1 1-9-16,-7-1-3 0,0-1-9 15,-9 2 0-15,-3 3 9 0,2-3 14 16,-7 3-11-16,2-3 10 0,-3 0 0 16,3-2 0-16,-1-1 0 0,3-4 1 15,5 0-1-15,0-5 1 0,4 3 1 16,4-3 27-16,0 0 54 16,4 0 34-16,10 0-61 0,1 2 48 15,8-1-30-15,3-1-33 0,3 0-9 16,7 0-9-16,1-6-18 0,2-4-3 15,9-4 0-15,-1-8-3 0,-6-5-9 16,1-4 10-16,-7-7-1 0,-6-5-9 16,-8 0 9-16,-7-2 1 0,-4 2 0 15,-10 5 2-15,0 6 0 0,-10 7 0 16,-4 13-12-16,-7 7 0 0,2 6 9 16,-8 15 2-16,-4 9-2 0,0 16-9 15,2 15 0-15,5 15 0 0,5 5 11 16,11-14-1-16,8-16-1 15,4-16-18-15,6-4-12 0,11-1-3 16,2 0-24-16,8-4-18 0,6-8-31 16,6-9-47-16,-3-5-39 0,1-14-49 15,0-6-97-15,-1-10-277 0,-14 6-704 16,24-21-973-16</inkml:trace>
  <inkml:trace contextRef="#ctx0" brushRef="#br1" timeOffset="57207.356">21825 12414 1349 0,'0'0'2636'16,"0"0"-2121"-16,0 0-253 0,0 0 200 16,0 0-98-16,0 0-158 0,64 22-37 15,-43 1 45-15,3 8-30 0,-1 13-39 16,6 16-28-16,-4 21-9 0,-2 13-21 16,-15 4-12-16,-6 5-14 0,-4-3-10 15,-17 9-3-15,-6 8-8 0,-16 8-40 16,-4 7-72-16,-11 3 40 0,-8-4 32 15,-5-8 0-15,-1-14-3 16,0-17-121-16,4-23-161 0,14-22-155 16,19-20-511-16,2-8-1377 0</inkml:trace>
  <inkml:trace contextRef="#ctx0" brushRef="#br1" timeOffset="87227.565">6522 5704 336 0,'0'0'456'0,"0"0"-123"16,0 0-50-16,0 0-58 0,0 0-170 16,0 0-36-16,0 0 475 0,0 0-177 15,0 0-140-15,-6-24 20 16,6 22 1-16,0 0-35 0,0 1 9 16,0-1 25-16,0 0-11 0,0 2-38 15,0-1-12-15,0 1-2 0,0-2 40 16,0 2 8-16,0-1-9 0,-2 1-8 15,2 0 13-15,0 0-1 0,-2-1 11 16,2 0 3-16,-3 1-16 0,3 0-24 16,0 0-36-16,0 0-37 0,0 1-17 15,0 3-40-15,0 1 3 0,0 0 3 16,0 3 0-16,-2 0 3 16,2 3-3-16,-2 1 0 0,0 4 6 15,2 3 10-15,-2 1 11 0,2 3-9 16,0 0-9-16,0 2-12 0,0 1 3 15,0 1-9-15,0-3 6 0,-2 3 0 16,4-3-9-16,-2 2 0 0,2-2-13 16,-2 2 1-16,0-1 9 0,2 2-12 15,-2-2 1-15,-2-1 0 0,2-2-1 16,0-4-2-16,0 0 1 0,-2-3-1 16,2-3 0-16,0-1-1 0,0-1 2 15,0-5-2-15,0 0 0 0,0-2-15 16,0-2-9-16,0-1-3 0,0 2-21 15,0-2-24-15,0 0-30 0,0 0-31 16,0 0-30-16,0 0-45 0,2-3-21 16,-2-7-96-16,0-2-138 0,0-2-285 15,0 1-814-15,0-6-669 0</inkml:trace>
  <inkml:trace contextRef="#ctx0" brushRef="#br1" timeOffset="87979.251">6532 5574 232 0,'0'0'730'0,"0"0"-151"16,0 0-104-16,0 0-31 0,0 0-35 16,0 0-50-16,0 0-16 0,0 0-21 15,0 0-17-15,0 0-57 0,-6-39-38 16,6 39-7-16,0 0 24 0,-2 0 1 15,0 0-3-15,2 0-25 0,-4 0-28 16,2 8-24-16,0 1-28 0,-3 3-26 16,1 3-19-16,-2 4-15 0,0 1-15 15,2-2-8-15,-7 3-37 0,3-1-1 16,0 1 1-16,-2-1 15 0,1-2 0 16,1 0-3-16,0-3 0 0,4 0-10 15,-7-2 1-15,5-2 0 0,2-3 0 16,0-1-1-16,2-2 10 15,0-3-10-15,0 1-1 0,2-3 2 16,0 0-1-16,0 0 1 0,0 0 9 16,0 0 0-16,2-5-9 0,0 2-3 15,2-4-2-15,0 0 0 0,2-4 0 16,0 0 0-16,3-4 1 0,-3 1 1 16,2-3 0-16,0-1 0 0,1 0 2 15,-3-1-1-15,0-2 0 0,0 2-1 16,1-1 1-16,1 2-1 0,-4 1 0 15,-2 3-12-15,2 1 0 0,0 2 10 16,-2 4 1-16,2 1 1 0,-1 2 12 16,-1 1 0-16,0 1 15 0,0 2 6 15,2 0 0-15,0 0-6 0,-2 4 12 16,2 3 69-16,2 4-45 0,3 5-29 16,1 5-10-16,-2 3-6 0,3 4 6 15,1 3-24-15,-4-1-17 16,3 0 16-16,-1-2 0 0,-2-4-1 15,1-1 0-15,-3-5-1 0,-2-7-24 16,0-5-46-16,-2-4-71 0,2-2-102 16,-4-2-37-16,2-5-131 0,0-2-317 15,-2 3-860-15,7 1-1650 0</inkml:trace>
  <inkml:trace contextRef="#ctx0" brushRef="#br1" timeOffset="89061.402">6830 6247 333 0,'0'0'1349'15,"0"0"-1037"-15,0 0-78 0,0 0 76 16,0 0-17-16,0 0 6 0,0 0 36 15,0 0-47-15,0 0-21 0,-6-1-20 16,6-2-2-16,0-1-1 0,0-1-14 16,0-2-20-16,0-4-3 15,2-2-10-15,2-2-6 0,-4-5-31 0,2-2-27 16,-2-3-28-16,0-1-26 0,2-3-13 16,-4 2-15-16,0 1-12 15,-4 2-6-15,2 4-17 0,-3 6-14 16,1 1-1-16,0 4-1 0,2 3-2 15,0 1 0-15,2 3 0 0,0-1 0 16,2 2 2-16,0 1 14 0,0 0 34 16,0-2 18-16,4 2 57 0,0-1-42 15,4 1-33-15,0-2-15 0,3 0 3 16,-3 1-12-16,2 0-5 0,3 0-4 16,-5 0-3-16,0 1 0 0,1 0 3 15,-1 1 0-15,-2 4-12 0,0 0 0 16,0 1-2-16,-1 3-1 15,-3 0 0-15,4 1-1 0,-4 1 0 0,0 2 1 16,-2 1 2-16,0 0-1 16,0 1 2-16,2 1 12 0,0-1 3 15,0 1 9-15,2-3-3 0,2 3 6 16,1-1 30-16,3 0 12 0,-4 1-21 16,7-3-27-16,-1 1-21 0,-2 1-2 15,3-4-1-15,-1-1-2 0,-6-3-40 16,5-2-42-16,-5-4-63 0,2-1-58 15,-4-5-77-15,0-6-215 0,1 1-578 16,3-7-801-16</inkml:trace>
  <inkml:trace contextRef="#ctx0" brushRef="#br1" timeOffset="89995.019">7510 5701 2071 0,'0'0'418'16,"0"0"-83"-16,0 0 82 0,0 0-39 16,0 0-6-16,0-55 3 0,-2 44-72 15,-2 1-67-15,-2-2-37 0,-1 2-4 16,3 0-1-16,-6 1-42 0,2 4-46 15,-1-1-25-15,3 3-11 0,-4 0-16 16,2 5-11-16,-1-2 2 0,1 0-6 16,-2 5 12-16,-3 0-6 15,5 3-2-15,-6 0-4 0,3 4-3 16,1 4-3-16,-3-2-3 0,-1 3-14 16,6 0-14-16,-5 4-1 0,5 1 11 15,-2 0 3-15,1 2-3 0,3-2 6 16,0 1-3-16,0 1 1 0,2 1-1 15,2-1 0-15,2 1 3 0,-2 2 6 16,2-2-3-16,0-1 0 0,0 3 3 16,2-3-6-16,-2-1 3 0,4-1-6 15,-2-1 3-15,2-1-6 0,2-1 0 16,0-2-10-16,5-1 10 0,-3-1-9 16,2-2 12-16,5-3-12 0,-3 1 9 15,9-3-10-15,-7-2 0 0,5-3-1 16,-3-2 0-16,3-1-1 0,2-5-1 15,-3-4-2-15,3-5-15 0,-4-2 15 16,3-3-12-16,-7-1 12 0,-1-1 0 16,0 1 0-16,-1 2 2 15,-3 2 0-15,0 4 1 0,-4 2 1 16,1 3 1-16,-5 1 13 0,0 3-12 16,0 2-3-16,0 0 0 0,0 1-11 15,-5 0 11-15,-5 0 2 0,0-1 0 16,-3 0 10-16,-1 1 0 0,-3 0 0 15,-1 0-12-15,1 0 0 0,-3-2-1 16,3 0-29-16,-4-1-63 0,3 1-82 16,3 0-65-16,5 1-65 0,-2 1-125 15,3 0-324-15,5 0-1072 0,4 5-930 16</inkml:trace>
  <inkml:trace contextRef="#ctx0" brushRef="#br1" timeOffset="90428.95">7719 5650 2134 0,'0'0'582'0,"0"0"-235"15,0 0 118-15,0 0-23 0,0 0-76 16,0 0-48-16,0 0-20 16,0 0-29-16,0 0-32 0,0 0-58 15,0-19-55-15,0 33-9 0,0 4-13 16,0 6 16-16,-2 3-25 0,2 6-17 15,0-1-22-15,0 4-6 0,0 3-6 16,-2 0-9-16,0-2-5 0,2 1-16 16,-5-2-9-16,3-3 12 0,2-2-13 15,-2-4-2-15,2-5 0 0,0-5 0 16,0-3-12-16,0-7-12 0,0-3-46 16,0-3-23-16,2-1-49 0,0-3-20 15,5-4-20-15,-3-3-36 16,-2-3-82-16,0 0-127 0,0-1-266 0,0 2-580 15,-2-3-577-15</inkml:trace>
  <inkml:trace contextRef="#ctx0" brushRef="#br1" timeOffset="90827.833">7591 5592 2771 0,'0'0'523'0,"0"0"-269"0,0 0 247 16,0 0-136-16,0 0-136 0,0 0 44 15,10-50 85-15,-4 45-31 0,4 0-91 16,-1 3-33-16,3 2-19 0,3 0-28 16,3 5-26-16,1 5-22 0,-1 1-12 15,1 3-9-15,4 1-9 0,-7 4-18 16,3 0-8-16,-3 1-10 0,1 3-21 15,-3 1-19-15,1 3-2 16,-7-1 18-16,0 4-6 0,-1 0 0 16,-3 1-9-16,0 2 0 0,-4-2 9 15,0 3-10-15,-6-2 1 0,0 1-1 16,-5 0-1-16,1-1 0 0,-5-4-1 16,3 1 0-16,-7-5 0 0,5-2-3 15,-5-3-27-15,3-4-36 0,-1-5-46 16,3-4-44-16,1-4-9 0,1-2-22 15,4 0-69-15,1-1-112 0,1-1-181 16,4-2-409-16,2-1-831 0</inkml:trace>
  <inkml:trace contextRef="#ctx0" brushRef="#br1" timeOffset="91261.844">8025 5623 1967 0,'0'0'702'0,"0"0"-431"15,0 0 100-15,0 0-16 0,0 0-56 16,0 0 9-16,0 0-17 0,0 0-85 16,0 0-46-16,0 0 20 15,8-28 76-15,-6 36-68 0,0 5-52 16,-2 5-18-16,2 5-6 0,2 5-24 16,-2 4 11-16,0 2-2 0,0 4-19 15,-2 1-21-15,0 0-12 0,0 1-9 16,0 1-9-16,0-1-5 0,0-2-1 15,-2-3-19-15,0-3 0 0,-4-2 0 16,4-7-1-16,0-3-1 0,-2-5-3 16,4-5-37-16,-2-5-20 0,2-2-30 15,0-1-40-15,0-2-17 0,0 0-22 16,2 0-31-16,0-5-79 0,0 0-90 16,0-3-178-16,-2-2-583 15,0 0-530-15</inkml:trace>
  <inkml:trace contextRef="#ctx0" brushRef="#br1" timeOffset="91597.288">7946 5589 2707 0,'0'0'488'0,"0"0"-275"0,0 0 256 15,0 0-115-15,23-54-133 0,-11 43 1 16,-1 1 14-16,1 3 6 0,2 2-29 16,3 3-7-16,4 2-6 0,1 0-22 15,-1 7-33-15,2 1-21 16,4 4-19-16,-7 2-12 0,1 2-8 16,0 2 5-16,-7 4-3 0,3-1-15 15,-9 2-18-15,0 3-54 0,-4 0 0 16,-2 0-15-16,-2 0 13 0,-2-3-13 15,-4 1 12-15,-2-2-12 0,-7-2-3 16,1-5-33-16,-5 0-57 0,1-6-40 16,-5 1-41-16,0-5-56 0,1-5-181 15,3 0-536-15,-6 0-1662 0</inkml:trace>
  <inkml:trace contextRef="#ctx0" brushRef="#br2" timeOffset="95762.384">11278 5587 176 0,'0'0'274'15,"0"0"-65"-15,0 0-121 0,0 0-20 16,0 0 691-16,0 0-298 0,-12-52-192 15,10 48 132-15,0 0-48 0,2 2-72 16,0-1 31-16,0 2 53 0,-2-3-43 16,2 2-93-16,0-1-60 15,-2-1-27-15,2 2-5 0,-2 0 19 16,2 0 8-16,0 2 3 0,0 0 3 16,0 0 5-16,-2 0-11 0,2 0-26 15,-3 5-23-15,1 4-37 0,-2 3-30 16,2 4-15-16,2 4 0 0,-2 0-2 15,0 3-10-15,0 0-21 0,0 1 1 16,0 0-1-16,2 2 3 0,-2-1 12 16,0 4-12-16,2-1 18 0,0 1-6 15,-2 0 3-15,0 2 6 0,2-1-3 16,0 2 6-16,0-1 3 16,0-2 0-16,0 1-6 0,-2-3-3 15,2 0 0-15,-3-4-18 0,3-3 12 16,-2-2-12-16,0-3 9 0,2-2-9 15,-4-4 0-15,2-2-1 0,2-2-2 16,-2 1-2-16,2-2-10 0,-2-3 11 16,2 1-1-16,0-2 0 0,0 0-10 15,0 0 9-15,0 0 0 0,0 0-9 16,-2 0 11-16,2 0-2 0,0-1-15 16,0-1 9-16,-4-3 9 0,4-3 1 15,-4-1 0-15,-3 0-1 0,1-4 0 16,-4-1 0-16,4-2 1 0,-5 0-1 15,-1-2 1-15,4 2-1 0,2 1 0 16,-3 1 0-16,-1 1-1 0,6 2 0 16,-2 5 1-16,3-1-1 0,1 6 0 15,0-1-2-15,0 2 0 16,2 0 0-16,0 0 0 0,0 0 3 16,-2 0 0-16,2 2 15 0,0 1 3 15,0 2-3-15,0 3-3 0,0-1-9 16,0 6 0-16,0 2 0 0,0-2-1 15,2 5 0-15,0 0 1 0,0 1-2 16,3 2 0-16,-3-3 2 0,2 2 0 16,0-3-1-16,4-1 1 0,-4 0 0 15,3-4 9-15,-3 0-9 0,2-3 0 16,0-1 12-16,2-3-13 0,1-1 10 16,-5-4 0-16,4 0 0 0,2 0 0 15,-1 0 3-15,-1-8 0 0,6 1-12 16,-1-4 31-16,-3-1 47 0,5-2-12 15,-3-1-30-15,0 0-9 16,5-2-9-16,-5 1-18 0,5-4-1 16,-7 3-2-16,0 0-1 0,5 0-11 15,-7 1-21-15,3 0-45 0,1 0-60 16,-4 1-58-16,3 3-26 0,-1-1-109 16,-2 0-243-16,-2 6-636 0,13-3-1609 0</inkml:trace>
  <inkml:trace contextRef="#ctx0" brushRef="#br2" timeOffset="96596.141">11681 6249 1785 0,'0'0'1334'0,"0"0"-1005"15,0 0-25-15,0 0 64 0,0 0-113 16,0 0-29-16,0 0-5 0,0 0-49 16,0 0-71-16,0 0-7 0,-8-30 19 15,8 19 27-15,-2-1-16 0,0-3-30 16,-2-4-21-16,4 0-10 0,-4-5 1 15,0 1-7-15,-1-2-6 0,-1 2-14 16,-2 1-16-16,4 2-18 0,0 3 9 16,0 3-10-16,2 3 0 0,-1 2 13 15,3 2 3-15,0-1 24 16,3 5 21-16,3-3 79 0,2 2-25 16,4-1-47-16,1 2-28 0,-1 2-6 15,5 0 3-15,-7 1-3 0,7 0 3 16,-5 2-9-16,-2 1 0 0,1 1-3 15,-3-1-9-15,-4 0-16 0,-2 0 0 16,0 0-2-16,0 1-2 0,-2 4-22 16,0 2 0-16,-2 1 9 0,0 2 13 15,0 7 1-15,0-4 1 0,0 5 1 16,2-1 1-16,0 0 16 0,2 2-3 16,2-1 15-16,4 0 6 0,7-1 3 15,-3-1-9-15,5-2-3 0,-3-4-8 16,7-4-7-16,-7-2-12 0,5-4-1 15,-7-3-48-15,5 0-68 0,-5-2-93 16,-3-4-58-16,1-3-130 16,-4-2-287-16,-2 0-877 0,5 0-1863 0</inkml:trace>
  <inkml:trace contextRef="#ctx0" brushRef="#br2" timeOffset="97281.442">12302 5784 2398 0,'0'0'448'0,"0"0"-329"15,6-52 265-15,-6 32-44 0,0-2-42 16,0 2 44-16,0 4-73 0,-6 3-88 15,1 1-55-15,1 4-16 0,-2 3-15 16,-4 2-10-16,-3 3-2 0,5 0-4 16,-4 2 12-16,-5 4-12 0,7 5 9 15,-5 2-4-15,3 4-5 16,-3 4-16-16,3 2-17 0,2 3-16 16,-1 5-6-16,-1-2-21 0,6 2 15 15,0 2-15-15,1 0 18 0,1 0 7 16,0 0-1-16,4-2-6 0,0 1 3 15,0-1-3-15,0 0-9 0,0-3 3 16,6-1-12-16,-1-2 15 0,1-1-6 16,0-3 0-16,0-1 0 0,4-6-9 15,1 1 13-15,-1-4-4 0,5-4 0 16,-1-3 0-16,5-3-10 0,-3-2-2 16,5-6-2-16,-3-8-13 0,3-3 3 15,-2-2 0-15,-5-2 12 0,-1 1 2 16,-1 2 28-16,-4 0 6 15,-4 3-3-15,3 3 9 0,-5 2 45 16,0 0-8-16,-2 2-34 0,0 3-24 16,-2 2-19-16,-4 1 1 0,-3 2-1 15,-1-1-1-15,-5 2 0 0,3 0-1 16,-5 2-1-16,5 2-20 0,-7-1-45 16,7 2-61-16,0-1-50 0,-1-2-56 15,7 1-111-15,0-1-277 0,4-2-928 16,2 1-1675-16</inkml:trace>
  <inkml:trace contextRef="#ctx0" brushRef="#br2" timeOffset="97681.374">12508 5726 2749 0,'0'0'558'0,"0"0"-364"16,0 0 269-16,0 0-103 0,0 0-137 15,0 0 18-15,0 0-2 0,0 0-26 16,0 0-79-16,0 0-31 0,11 45-15 15,-13-16 0-15,-1 0-6 0,-1 3-1 16,2 3-8-16,-4 1 5 0,4 3-14 16,-2 0 2-16,2-1-15 0,2-1-9 15,-4-1-5-15,2-5-19 0,0-2-18 16,-1-7-1-16,1-4 0 0,2-4-17 16,0-6-25-16,0-4-29 0,0-4-49 15,0 0-72-15,2-8-25 0,1-6-52 16,1-5-90-16,-2-4-197 15,0 5-784-15,0-13-880 0</inkml:trace>
  <inkml:trace contextRef="#ctx0" brushRef="#br2" timeOffset="98017.06">12370 5650 1971 0,'0'0'1650'15,"0"0"-1454"-15,0 0 221 0,0 0-57 16,0 0-191-16,0 0-9 0,0 0 84 16,54-18 5-16,-44 22-58 0,6 3-33 15,-3 0-16-15,5 2-18 16,-3 2-31-16,8 2-27 0,-7 7-5 16,5-2 2-16,-1 6 6 0,-3 1 3 15,4 3-8-15,-9 2-10 0,3 2-9 16,-3 1-18-16,-6 0-3 0,0 1-6 15,1 3-3-15,-7-1 3 0,0-1 0 16,-9 0-7-16,-1-1-11 0,-4-1-1 16,-3-2-1-16,-6-4-10 0,3-1 0 15,-3-3-12-15,-2-4-48 0,6-4-45 16,-1-4-34-16,3-6-45 0,1-1-33 16,7-4-113-16,1-2-184 0,2-1-450 15,6-7-744-15</inkml:trace>
  <inkml:trace contextRef="#ctx0" brushRef="#br2" timeOffset="98398.789">12783 5641 2481 0,'0'0'583'15,"0"0"-353"-15,0 0 249 0,0 0-93 16,0 0-183-16,0 0-5 0,0 0 48 16,0 0-22-16,15 58-54 15,-11-33 1-15,-4 4-4 0,0 3-34 16,0 6-30-16,0 3-21 0,0 1-10 15,0 2-9-15,0 2-11 0,-4-1-10 16,2-3-9-16,-3-1-12 0,3-4-6 16,-2-4-14-16,2-4-1 0,0-7-2 15,0-5-22-15,0-7-45 0,2-4-55 16,0-6-54-16,0 0-77 0,0-6-42 16,0-5-55-16,0-7-294 0,0 3-851 15,0-10-850-15</inkml:trace>
  <inkml:trace contextRef="#ctx0" brushRef="#br2" timeOffset="98715.567">12659 5665 1987 0,'0'0'1330'0,"0"0"-1168"0,0 0 192 15,0 0 61-15,0 0-176 0,0 0-27 16,60-42 40-16,-43 38-47 0,1 1-35 16,3 2-12-16,0 1-3 0,5 0-31 15,-1 1-30-15,0 4-16 0,0 2-5 16,2 2-4-16,-2 3 6 0,-3 1-2 16,-3 2-10-16,2 2-9 0,-9 1-21 15,0 5-6-15,-5 0-24 0,-5 2-1 16,-2 1-1-16,-7 3-1 0,-7-3-3 15,-3 1-15-15,-5-2 3 16,-5-4-6-16,-4-3-51 0,0-4-76 16,-2-4-69-16,2-3-95 0,8-4-266 15,-4-3-1319-15</inkml:trace>
  <inkml:trace contextRef="#ctx0" brushRef="#br1" timeOffset="105209.52">6572 7347 323 0,'0'0'521'15,"0"0"-292"-15,0 0 31 0,0 0-149 16,0 0-1-16,0 0 504 0,0 0-142 15,0 0-169-15,0 0-85 0,-13-14-65 16,13 14 0-16,0-2 27 0,0 2 16 16,-2-1-23-16,2 1-47 0,0 0-39 15,0-1-9-15,0-1 9 0,0 0 18 16,0-2-6-16,0 1-13 0,0-3 9 16,0 1 7-16,0-2 2 0,2-1-16 15,2-3-5-15,-2-2 11 0,2 0 4 16,3-4-10-16,-1 0-25 0,2-1-5 15,-4-1 3-15,2-1-4 0,1-3 10 16,-1 2-1-16,-2-2 1 0,2 1-7 16,-2-1-12-16,0 0-8 0,-1 0-10 15,1 2-9-15,0 0-3 0,0 3 3 16,-2 2-9-16,0 6 6 0,4 0 0 16,-6 2 0-16,2 3 4 15,-2 5 8-15,0-2 3 0,0 2 9 16,0 0 39-16,0 3-2 0,0 4-37 15,0 0-42-15,0 5 0 0,0 2-1 16,0 5 0-16,0 1 1 0,0 1 0 16,0 1 1-16,0 0 0 0,2 2 0 15,0-1 2-15,1-2 0 0,1-1 0 16,-2 1 9-16,4-4-9 0,-2-1 15 16,2-1-6-16,-2-3-9 0,1-5 15 15,-1-2-6-15,2-3-9 0,0-2 7 16,2-2-10-16,-1-4-12 15,-1-6 0-15,4-6 0 0,-4-2-3 16,5-4 0-16,-5-2 3 0,0-2 9 16,0 0 1-16,-2 2-1 0,3 2 2 15,-5 3 1-15,-2 3 1 0,2 1-1 16,0 4 1-16,0-1 0 0,0 6 0 16,-2-2-1-16,0 4-1 0,2 2 1 15,-2 1 2-15,0 3 13 0,0 0 6 16,0 0 0-16,0 0 0 0,0 1-3 15,0 6-16-15,2 2-2 0,0 6-1 16,2 5 0-16,-2 5 0 0,2 5 1 16,5 5 2-16,-3 3 0 0,2 11 0 15,2 12 10-15,3 13-10 0,-1 5 1 16,3-3-3-16,-7-9-34 0,-2-7 4 16,0 0 12-16,-1-6 6 0,-3-8 10 15,-2-11 1-15,0-7 1 0,0-5 2 16,0-2 0-16,-2 5 0 15,-3-3-2-15,-1-6-2 0,0-4-13 16,-2-4-9-16,-5-6-6 0,1-3-4 16,-5-5-2-16,3-4 15 0,-3-6 0 15,1-1 3-15,-1-2 15 0,3-4 1 16,4 0 0-16,-3-5 2 0,5 1 2 16,2-1 13-16,2-2-3 0,1 1 0 15,3 2 0-15,0 1 0 0,0 0 9 16,5 0 0-16,-1 0 10 15,2 3 5-15,2-2-6 0,0 3-3 0,-1-4 0 16,1 2 0-16,2-2-3 0,1 1 3 16,-1 0 3-16,2 1-3 15,1 1 0-15,-1 0 0 0,3 3 54 16,-1 1 13-16,1 0-49 0,1 0-42 16,-1 1 9-16,1 1-11 0,1 0-1 15,-3 0 0-15,1 0-2 0,-1 0-16 16,-4-1-3-16,1 1-43 0,1-4-44 15,-6 6-75-15,1 1-64 0,-1-2-108 16,-2 8-308-16,2 1-723 0,0 6-1724 0</inkml:trace>
  <inkml:trace contextRef="#ctx0" brushRef="#br1" timeOffset="107678.912">7491 6742 218 0,'0'0'816'0,"0"0"-403"0,0 0-39 0,0 0 45 16,0 0-96-16,0 0-43 16,0 0 22-16,0 0-31 0,0 0-21 15,0 0 31-15,-14-11-11 0,12 10-50 16,2 1-47-16,0-1-31 0,-2 0-7 15,2 1 2-15,0-1-2 0,0 1 8 16,0 0 9-16,0 0 9 0,0 0-1 16,0 0-3-16,0 0-48 0,4 0-28 15,2 0-12-15,-2 0-5 0,0 1-7 16,1 2 6-16,1-2-9 0,0 3-8 16,4 1-1-16,-4-2 6 0,5 1-3 15,-3 0 9-15,4 1 0 0,1 1-9 16,3 1-18-16,-1-1-12 0,1 3 0 15,1-3-6-15,2 3 0 0,-3 0-9 16,3 2 12-16,-3-2-3 0,1 1 0 16,-3 1 3-16,1-5 7 15,-7 2-4-15,2-3-15 0,-1 0 0 0,-1-3 12 16,-4 1-14-16,0-3 1 16,0 1 0-16,-2-1 1 0,0 0-2 15,-2 0-1-15,0 0-1 0,0 1 0 16,0-1 0-16,2 0-2 0,-2 1 0 15,0-1-12-15,0 0 13 0,0 0-1 16,0 0-9-16,0 0 11 0,0 0-1 16,0 0 0-16,0 0 2 0,0 0 1 15,0 0 0-15,0 0 2 0,0 0 0 16,0 0 9-16,0 0-10 0,0 0 1 16,0 0 0-16,0 0-2 0,0 0 0 15,0 0 1-15,0 0 0 0,0 0 0 16,0 0-2-16,0 0 0 15,0 0 0-15,0 0-1 0,0 0-1 16,0 0 1-16,0 0-2 0,0 0 0 16,0 0 0-16,0 0-12 0,0 0 2 15,0 0 10-15,0 0-9 0,0 0 9 16,0 0 0-16,0 0 0 0,-2 0 3 16,-2 0-1-16,-2 0-1 0,2 0 1 15,-2 0 1-15,-3 1 1 0,-1 1 11 16,2 2-9-16,-7 2 13 0,3 1-13 15,0-1 12-15,-3 2-14 0,3 0 2 16,-1 1 0-16,1 0 0 0,-1 0-1 16,1 1 1-16,0 1-1 0,1-1 0 15,-1-1-1-15,2 0-1 0,1-1-1 16,-3-2-2-16,4 0-12 0,-1 0-16 16,3-3-20-16,-2 0-18 0,2 0-12 15,0-1-9-15,1 1 0 0,3-1-34 16,2 2-41-16,0-1-91 15,0 0-222-15,0 0-496 0,4 3-1372 0</inkml:trace>
  <inkml:trace contextRef="#ctx0" brushRef="#br1" timeOffset="109462.761">8304 7205 1467 0,'0'0'481'15,"0"0"-339"-15,0 0 108 0,0 0 15 16,0 0-49-16,0 0 2 0,0 0-10 16,0 0-36-16,0 0-26 0,39-46 3 15,-35 38 46-15,0-2 35 0,0-1-25 16,3-1-41-16,-1 0-16 0,2-4-15 16,-2 1-17-16,-2-1-15 0,3-3-12 15,-3-1-13-15,2-2-6 0,0-2 3 16,-2-1 3-16,-2 0 3 15,0-1-3-15,-2 2 6 0,3 0-13 16,-1 1-5-16,-2 1-13 0,0 2-12 16,0 2-8-16,0-2-4 0,0 4-3 15,0-2 0-15,0 2 3 0,0 0-5 16,2-2-1-16,-6 1 0 0,1 3-3 16,1-3-6-16,-2 5 3 0,-4-3-12 15,4 4 9-15,0-2-10 0,-2 1 0 16,-1 0 0-16,5 3-1 0,-4-1-1 15,-2 2-1-15,2 0 0 0,-1 0 1 16,3 1 0-16,0 1 0 0,-6-2 1 16,6 1 2-16,-5 1 0 0,3 2 9 15,2 0 0-15,-6 0-11 0,3 2 1 16,1 0-2-16,0 1 1 0,2 1 2 16,-6 0 0-16,3 0 9 0,-1 2-9 15,4 1 12-15,-2-1 1 0,-2 3-4 16,-1 0 0-16,3 1-10 15,2 0 0-15,-4 1 10 0,-1 1-9 16,1 1 9-16,2-1-10 0,0 3 10 16,-5-1-10-16,5 0 1 0,-2 0 9 15,2 2-10-15,0 1 1 0,-1-1 0 16,-1 0 0-16,4 2 12 0,-2 0-14 16,4 1 1-16,-2 1 0 0,-5 0 10 15,7 1 0-15,-2 4-10 0,2-1 13 16,0 0-3-16,0 2 0 0,0 0 0 15,0 1 3-15,2-2-3 0,-2 4 0 16,2-3 6-16,0 3-2 0,0-2 2 16,0-2 12-16,0 0 12 0,0 1 12 15,0-3-18-15,2 2-6 0,2 0-6 16,0-1 3-16,4-1-3 0,3 1-9 16,-5-1-3-16,8-3 0 0,1 0 0 15,1 0-9-15,3-4 0 0,-3 0-3 16,3-6-2-16,-2-5-19 15,1-2-30-15,3-10-69 0,-7-10-82 16,7-8-45-16,-5-16-91 0,3 1-277 16,-9 9-828-16,15-21-2083 0</inkml:trace>
  <inkml:trace contextRef="#ctx0" brushRef="#br2" timeOffset="114132.041">11223 7183 935 0,'0'0'433'16,"0"0"-270"-16,0 0-72 0,0 0 3 16,0 0 432-16,0 0-229 0,0 0-94 15,0 0 32-15,0 0-24 0,-21 22-35 16,21-22-1-16,0 0 30 0,-2 0 34 16,2-2-44-16,0-1-39 0,0 1-14 15,0 0-6-15,0-1-10 0,0-3 16 16,0-1 20-16,2-2-25 0,2-1-27 15,2-3-22-15,2-3-9 0,1-1-6 16,-3-4-13-16,0 0-11 16,4-3-16-16,-3 1-3 0,-1-2-8 15,-2 1 2-15,0 0 0 0,0 2 0 16,-2 2 0-16,2 4-3 0,-1 4-5 16,-3 2-1-16,2 3-12 0,-2 5 12 15,0 1-12-15,0 1 27 0,0 0 9 16,0 6 7-16,0 3 32 0,-2 6-45 15,-1 4-22-15,-1 7-11 0,4 2 0 16,-2 3 0-16,2 0 2 0,0-1-2 16,0-4 1-16,0 0-1 0,6-6 1 15,-1-4 2-15,1-5 12 0,-2-3-12 16,2-6-2-16,0-2-1 0,7-4-21 16,-3-8-15-16,-2-9 9 0,7-3 9 15,-5-6 6-15,-2 0 10 0,1-5 1 16,-1 4 1-16,-4 4 0 0,0 1 15 15,-4 7 6-15,2 5 0 0,-2 3-18 16,0 6 9-16,2 3 9 16,0 2 30-16,0 9-17 0,1 6-22 15,3 5-12-15,-2 9 0 0,2 8 0 16,0 12 3-16,1 15 12 0,3 16-3 16,-2 6-9-16,-2-2 12 0,-2-2-15 15,1-9-12-15,-1-1-45 0,-2-1 32 16,-2-9 25-16,0-10 1 0,0-14 15 15,-2-11-13-15,0-7 0 0,-5 3-1 16,1-4-2-16,-4 0-1 0,-5-6-24 16,3-11-5-16,-11-2 0 0,7-8 3 15,-7-12 9-15,-2-7 0 0,0-14 3 16,3-15 12-16,-1 2 2 0,8 3 1 16,3 5 3-16,6 12 15 15,6-1 0-15,0-4 6 0,0 6 18 16,8 5 28-16,9 3 11 0,-3 5-12 15,9 2 52-15,-2 2 29 0,1-2-57 16,5 2-42-16,-2-3-21 0,2 1-27 16,-4-4-3-16,1-1-2 0,1-3-25 15,-6-2-66-15,4-3-81 0,-3-1-79 16,-3 1-100-16,1 3-302 0,-7 8-789 16,11 1-1847-16</inkml:trace>
  <inkml:trace contextRef="#ctx0" brushRef="#br2" timeOffset="116241.745">11758 7214 1570 0,'0'0'519'0,"0"0"-49"15,0 0 3-15,0 0-87 0,0 0-75 16,0 0-22-16,0 0-11 0,0 0-42 16,-10-29-48-16,10 29-22 0,0 0-4 15,-2 0-13-15,2 0-33 0,-5 2 0 16,3 6 35-16,0 3-15 0,0 6-18 16,0 5-42-16,0 5-28 0,2 3-39 15,-2 2-9-15,-2 1-2 0,2-3 1 16,0-2-1-16,-2-4 0 0,2-7-10 15,-1-2 9-15,-1-8-21 0,4-2-45 16,-2-5-74-16,2 0-90 0,0-7 11 16,0-4-3-16,0-3-73 0,0-3-162 15,2 0-264-15,-2 3-568 0,0-3-112 16</inkml:trace>
  <inkml:trace contextRef="#ctx0" brushRef="#br2" timeOffset="116625.339">11632 7239 2698 0,'0'0'527'0,"0"0"-273"16,0 0 154-16,0 0-78 0,0 0-73 15,0 0 12-15,27-59-12 0,-21 49-43 16,2 1-44-16,5 1-6 0,-3 1-1 16,-2 2-20-16,7 1-38 0,-3 1-17 15,5 1-10-15,-5 2-9 0,0 0-5 16,3 1-7-16,-5 3-6 15,-2 5-9-15,3 0-9 0,-5 6-15 16,-4 1-16-16,-2 6-2 0,0-1-12 16,0 4 10-16,-6-1-10 0,0-2-21 15,-3 1 9-15,1-3 21 0,0 1-12 16,0-5 15-16,-3 0 1 0,5-1-1 16,2-2 12-16,-2-2 15 0,2-5 15 15,2-1 10-15,2-2 11 0,0-2 33 16,4-1 66-16,4 0-69 0,-2 0-35 15,9 0-25-15,1 0-30 0,3 1 8 16,-1 1-11-16,7 0-12 0,-4-1 9 16,-3 1-27-16,3 1-40 0,-6 0-47 15,1-2-57-15,-6 0-58 0,-3-1-96 16,-1-1-271-16,0-3-554 0,0-2-850 0</inkml:trace>
  <inkml:trace contextRef="#ctx0" brushRef="#br2" timeOffset="117327.695">12215 6842 1099 0,'0'0'1737'0,"0"0"-1445"16,0 0 55-16,0 0 114 0,0 0-135 15,0 0-68-15,0 0 22 0,0 0-20 16,0 0-77-16,0 0-31 0,-15-3-3 16,7 20-22-16,-4 3-30 15,-3 1-31-15,3 2-20 0,-5-1-7 16,3-2-12-16,-3 0-9 0,3-1-6 16,-1-1 0-16,1-2-9 0,3-3 16 15,-3 0-4-15,6-1 3 0,2-3 6 16,1-1 3-16,1-1 3 0,2-3 9 15,0-3 67-15,2 1-10 0,0-2-15 16,2 1 10-16,2-1 5 0,5 1-21 16,-1-1-15-16,4 1-6 0,5 2-9 15,-1-1 0-15,1 1 1 0,6 3-7 16,-3 0-3-16,3 3-6 0,0 3-15 16,-5 1-3-16,3 0-12 0,-2 0 0 15,-3 3-1-15,-3-4-11 0,3 1-27 16,-8-2-45-16,-1-5-52 0,3-1-47 15,-6-3-49-15,0-2-120 16,0-5-363-16,-2-2-715 0,7-5-1612 0</inkml:trace>
  <inkml:trace contextRef="#ctx0" brushRef="#br2" timeOffset="117989.166">12897 7287 2553 0,'0'0'598'0,"0"0"-461"0,0 0 191 15,62-70 84-15,-43 40-149 16,-7-3-52-16,2-11 30 0,-5-16-36 15,-5-10-46-15,-4-6-28 0,-11 1 21 16,-9 11 0-16,-3 16-34 0,4 10-42 16,-1 11-19-16,1 5-9 0,-6 1-26 15,-6 5-20-15,0 5 0 0,-4 11 0 16,2 12 19-16,4 15-3 0,-6 15-6 16,4 23 0-16,2 19 15 0,10 11 0 15,9-4 16-15,8-7 8 0,4-16 15 16,8-5 4-16,1-15-1 0,-1-11-9 15,7-14-9-15,-3-4-51 16,9-1-30-16,4-3 15 0,8-8-3 16,0-7-36-16,4-13-64 0,5-21-99 15,9-21-94-15,-11 3-236 0,5-19-903 0</inkml:trace>
  <inkml:trace contextRef="#ctx0" brushRef="#br1" timeOffset="124290.67">7107 7256 183 0,'0'0'570'0,"0"0"-263"16,0 0-161-16,0 0-55 0,0 0 371 16,0 0-59-16,0 0-228 0,0 0-7 15,-13-19-42-15,13 15-68 16,-2 0-4-16,0 1 53 0,0 0 28 15,2-1 31-15,0 2 35 0,0-1 25 16,0 0 17-16,0 1-14 0,0-1-16 16,-2 0-27-16,2-1-19 0,0 1-28 15,0 2-16-15,0-1 5 0,0 1 28 16,0 1 11-16,0 0 3 0,0 0-3 16,0 0-16-16,0 0-21 0,0 2-27 15,0 4-43-15,0 3-48 0,0 5-11 16,0 1 0-16,0 2 0 15,0 4 1-15,0-1-2 0,0 0-17 16,0-1 15-16,0-1 2 0,0 2 0 16,0-3 2-16,0-2 0 0,0 1 0 15,0-3-1-15,0-3 1 0,0 0-2 16,0-3-1-16,0-2-2 0,0-1-18 16,0-2-39-16,0-1-52 0,0-1-51 15,0 0-55-15,0 0-101 0,2 0-162 16,-2-3-154-16,0 1-667 15,2-6-849-15</inkml:trace>
  <inkml:trace contextRef="#ctx0" brushRef="#br1" timeOffset="124942.331">7004 7230 248 0,'0'0'1274'0,"0"0"-1024"0,0 0-52 16,0 0 159-16,0 0-82 0,0 0-11 16,0 0 43-16,0 0-23 0,0 0-52 15,0 0-53-15,-9-30 0 0,9 24 6 16,0-1-8-16,0 1-16 0,2-1-16 15,2 1-10-15,-1 0-3 0,1 1 2 16,0 0-15-16,2-1-9 16,-2 3 2-16,2-3-12 0,1 3-9 15,-1-1-9-15,4 0-10 0,-4 1-5 16,3 0-10-16,1 0-3 0,0-2-20 16,-2 1 2-16,1 2-3 0,-1-2-3 15,2 3-3-15,1-1 3 0,-1 2-2 16,0 0 2-16,-3 0 0 0,1 2-6 15,0 3-3-15,0 1-6 0,-3 0-12 16,-1 6-3-16,-2-2-1 0,0 4-2 16,0-1-12-16,-2 3 13 0,0-1 0 15,0 0-10-15,-4 0 9 0,-2-1-9 16,1 1 10-16,-3 0-10 0,0-1 0 16,0-2-15-16,1-1 15 0,-3 0-1 15,2-1 11-15,-1-2 0 0,3 0 1 16,-2-1 1-16,4 1 1 0,-2 2 1 15,2-4 1-15,1-1 1 16,1 0 8-16,0 1 3 0,2-3 3 0,0 1 12 16,0-2 0-16,4 1 15 15,5-2 9-15,-1 1-6 0,2-2 88 16,5 1-22-16,3-1-39 0,-1 0-27 16,4 0-24-16,-1 0-9 0,3 0-3 15,0 0-12-15,-3 0-1 0,-1 0-11 16,0 0-24-16,-9 2-81 0,0-2-105 15,-1 2-113-15,-1-2-293 0,0 0-1215 0</inkml:trace>
  <inkml:trace contextRef="#ctx0" brushRef="#br1" timeOffset="140106.944">6470 8037 310 0,'0'0'332'15,"0"0"17"-15,0 0-72 0,0 0-82 16,0 0-71-16,0 0-4 0,0 0-19 15,0 0 272-15,0 0-175 0,-12-39-8 16,12 35 33-16,0-1-8 0,0 0-4 16,-2 0 3-16,2 1-11 0,0 0-17 15,-4 0-32-15,4 1-12 0,0-1 7 16,0 4-9-16,0-4-7 16,0 3 3-16,0 1 24 0,0 0 14 15,0 0 12-15,0-2 3 0,0 2-16 16,-2 0-19-16,2 0-15 0,0 0-18 15,0 2-18-15,0 3-22 0,0-2-35 16,0 3-28-16,0 2 0 0,-3 1 0 16,3 2 6-16,-2 2-9 0,2 1 0 15,-4-3-3-15,4 3 3 0,-2 1 6 16,2 1-3-16,-2-1 3 0,2 2 3 16,-2 1-14-16,2 4-8 0,0-4 8 15,-2 2 8-15,2 2 13 16,-2-1-1-16,0 0-3 0,0 2-6 15,0-1-18-15,2 0 0 0,-2-1 0 16,-2 2 0-16,1-3 9 0,1 0-10 16,0 0 0-16,2 1 0 0,-2-1 1 15,0 0 0-15,2-1 9 0,-2 0-9 16,2 1-1-16,0-2 0 0,0 0 0 16,0-2 0-16,0 0 1 0,0-2-1 15,0-2 10-15,0-2-12 0,0-1 0 16,0 0 0-16,0-2 0 0,0-1 1 15,0-2-1-15,-2 0-1 0,2-3-1 16,0 1-1-16,0 2-12 0,0-4 3 16,0 0 0-16,0 1-3 0,0-1-3 15,0 0 15-15,0 0-12 0,0 0-6 16,0 0 6-16,-2 0-9 0,2 0 9 16,-2 0 15-16,2-3-3 0,-4-1 1 15,2-1-11-15,0-3 13 0,0-1 0 16,-5-1 0-16,3-3 2 0,0-1 1 15,-2 0 1-15,2-4 8 16,-2 3-10-16,-1 1 0 0,3-1-1 16,0 2 0-16,-2 1 0 0,2 3-1 15,2-1 0-15,-2 4-1 0,2 0 1 16,-5 1-1-16,5 0-1 0,0 2 1 16,-2 1-1-16,0-2-1 0,2 2 0 15,0-1 1-15,2 1 0 0,-2-2 1 16,2 3 0-16,0 1 1 0,0-2 0 15,0 2 2-15,0 0 19 0,0 0 9 16,0 0 3-16,0 0 0 0,0 0 0 16,0 2-6-16,0 1-27 0,0 3-2 15,2 1-10-15,-2 1 0 0,2 2 9 16,0 1 1-16,0 6-1 0,0-4 0 16,0 5 2-16,2-2 0 0,-2 0-1 15,2 0 2-15,-1-1 0 16,1 1 2-16,-2-3 0 0,0-1 1 15,2-2-1-15,-2-2 1 0,0-2 9 16,0-3 0-16,0 1 0 0,0-3 3 16,0-1-13-16,0 0 10 0,5 0-11 15,-5 0 2-15,2-1 21 0,0-5 3 16,2 3 0-16,0-3-3 0,3-1 24 16,-5 1 30-16,2-4-26 0,2 0-25 15,0-1-3-15,1-2-6 0,-1-2-6 16,0-1-12-16,3 0 0 0,-1 0 0 15,0-2-2-15,1 3-22 0,1-3-39 16,-2 2-52-16,1-1-77 0,1-2-43 16,-4 2-90-16,3 0-246 15,-3 4-526-15,2 2-826 0</inkml:trace>
  <inkml:trace contextRef="#ctx0" brushRef="#br1" timeOffset="141291.768">6762 8663 1444 0,'0'0'562'0,"0"0"-241"15,0 0 50-15,0 0-43 0,0 0-50 16,0 0-11-16,0 0 5 0,0 0-58 16,0 0-58-16,0 0-25 0,-4 0 2 15,1 0-6-15,3-4-16 0,0 1 3 16,0-2 26-16,0-2 62 0,0 0-25 16,0-4-38-16,3-2-24 0,-1 1 0 15,2-1-9-15,0-4-9 0,2 0-6 16,-2 0-10-16,4-2-18 0,-3-2-11 15,1 2-10-15,0 0-9 0,0-1-3 16,-2 1-3-16,3 1-6 0,-3-1-6 16,-4 1-12-16,2 3 12 0,2-1-12 15,-2 0 18-15,0 4-6 0,0-1-3 16,-2 2 0-16,2 1 4 0,0 2-1 16,-2 0-3-16,2 2 0 0,-2 2 0 15,0 1 0-15,0 0-10 16,0 2 10-16,0 1-10 0,0 0 0 15,0 0 10-15,0 0 0 0,0 0-9 16,0 0 18-16,0 0-3 0,0 0 3 16,0 0 6-16,2 0 33 0,-2 0 36 15,0 2-21-15,0 3-45 0,2 3-29 16,-2 3-1-16,0 4 0 0,2 3-2 16,-2 2-10-16,5 1 11 0,-5 2 0 15,0-5 1-15,0 2 1 0,2-2 0 16,0 2 1-16,-2-2 1 15,4-2-1-15,-2-1 1 0,4 0 12 16,0-2-12-16,-1-2 13 0,5 0-4 16,-4-1-9-16,4-2 15 0,3 0-16 15,-5-3 10-15,2-1-10 0,1-4 0 16,-1 0 9-16,-2 0-11 0,3-2-3 16,-1-3-9-16,-2-5 9 0,1-1-12 15,-1-5 12-15,2-1-9 0,-6-3 9 16,2-4 1-16,-1 1 0 0,1-3 0 15,-4 1 1-15,4 0-1 0,-2 0 2 16,-2 3 0-16,0 2 1 0,0 2 0 16,3 3-1-16,-3 3 0 0,-2 2 0 15,2 3-1-15,0 2 0 0,0 1 0 16,-2 4-2-16,0-2 0 0,0 2 0 16,0 0-10-16,0 0 13 0,0 0 0 15,0 0 2-15,2 0 14 0,-2 2-1 16,2 1 0-16,-2 3-15 15,6 4-1-15,-2 5-11 0,0 4 10 16,1 4-13-16,3 2 13 0,0 6 1 16,0 0 1-16,3 1 2 0,-1-1 1 15,0 3 9-15,-1-2-9 0,3-1 0 16,-2-4 0-16,-3-5-1 0,1-2-2 16,-2-7-18-16,0-3-46 0,-4-5-65 15,5-4-81-15,-5-1-73 0,0-7-185 16,0 0-587-16,6-9-1327 0</inkml:trace>
  <inkml:trace contextRef="#ctx0" brushRef="#br2" timeOffset="145587.351">11173 8114 39 0,'0'0'786'0,"0"0"-314"16,0 0-130-16,0 0-114 0,0 0-173 15,0 0 13-15,0 0 52 0,0 0 336 16,-4-50-230-16,4 43-66 0,0 2 4 16,0 1-23-16,0-2-8 0,0 3 23 15,0-3 31-15,0 3-20 16,-2 0-29-16,2 0 0 0,0 1 8 15,0-2-6-15,0 3-4 0,0 1-7 16,0 0 9-16,-2 0 21 0,2 0 9 16,0 0 12-16,0 0-7 0,0 0-19 15,-2 0-18-15,2 0-27 0,0 5-21 16,0-1-34-16,0 3-30 0,-2 2 0 16,2 3 3-16,-3 4 0 0,1 0-2 15,0 6 2-15,2-1-13 0,-2 5-13 16,0 2 1-16,-2 1 19 0,2 2 0 15,0 0-6-15,0 1 3 0,0 0 9 16,-2-2-6-16,2-2 3 0,0-2-9 16,-3-4 0-16,1-2-12 0,2-2 0 15,-4-3 9-15,4 1-10 0,0-5 0 16,0 2-1-16,0-3 0 0,2-4 0 16,0 1-1-16,0-2-2 0,-2-1-1 15,2 2-24-15,0-3-12 16,0 1-9-16,0-2-27 0,0 0-28 15,0-2-14-15,2 0-37 0,-2 0-34 16,2 0-60-16,-2-4-108 0,2-3-52 16,-2-5-159-16,2 3-382 0,-2-8-495 0</inkml:trace>
  <inkml:trace contextRef="#ctx0" brushRef="#br2" timeOffset="146437.543">11171 7905 173 0,'0'0'1429'16,"0"0"-1068"-16,0 0-56 0,0 0 8 15,0 0-61-15,0 0-2 0,0 0 47 16,0 0-28-16,0 0-32 0,0 0-26 16,-2-22-12-16,0 21 3 0,2 1-17 15,0 0-10-15,0 0-10 16,0 0-3-16,-2 4-4 0,0 2-24 0,0 3-28 15,-5 1-21-15,3 1-27 16,-2 5-16-16,2-1-9 0,-2 3-3 16,4 0-2-16,-3 0 2 0,1 1-3 15,-2-3 0-15,0 1-3 0,0-3 0 16,2-1-2-16,-1 0-7 0,1-1-13 16,0-2-2-16,-4-1-14 0,4 0 13 15,-2 0 0-15,3-2 0 0,-1-1-1 16,-2-1 1-16,2 2 1 0,-2-3 0 15,4 2 0-15,-2-3 0 0,2 0-2 16,-1 0-1-16,1-1 1 0,2 0 2 16,0-2 0-16,-2 3-1 15,2-3 0-15,0 0 0 0,0 0 1 16,0 0 2-16,0 0 16 0,0-3-3 16,0 0 0-16,2-1-15 0,0-2-3 15,3-2 0-15,-1-1 0 0,2-2 2 16,-2-1 1-16,0-1 1 0,0-1 0 15,0-3 1-15,1-1 0 0,1 1 0 16,0-3-2-16,0 2-12 0,0 0 9 16,-1 2 2-16,1 1 1 0,0 1 0 15,0 2 2-15,-2 3 1 0,0 0 12 16,-1 1-3-16,-1 5 9 0,0 1 0 16,-2-1 0-16,2 0 3 0,0 3 3 15,-2 0 4-15,0 0 44 0,2 0 33 16,0 0-42-16,-2 0-29 0,2 0-7 15,0 0-9-15,2 0-6 0,0 3 0 16,0 0 0-16,1 4 0 0,-1 2 0 16,-2 3 3-16,4 3-15 15,2 5 9-15,-2 1-9 0,1 4 15 16,-1 0 0-16,0 1-3 0,2-4-14 16,1 0-1-16,-5-4-33 0,0-3 15 15,-2-4 3-15,0-5-15 0,0-3-33 16,0-1-61-16,0-2-83 0,0-2-80 15,2-5-103-15,-2-2-274 0,3 1-742 16,1-1-1726-16</inkml:trace>
  <inkml:trace contextRef="#ctx0" brushRef="#br2" timeOffset="147636.523">11406 8547 1182 0,'0'0'651'16,"0"0"-310"-16,0 0 92 0,0 0-85 15,0 0-83-15,0 0 9 0,0 0-14 16,0 0-65-16,0 0-53 0,0 0-5 15,-8 7 21-15,8-8 10 0,0-1-8 16,0-1 0-16,0-1 11 0,0-3-9 16,4-1-26-16,0 1-23 0,1-2-13 15,3-1-12-15,0-2-12 0,-4-1-22 16,3 1-12-16,-1-4 1 16,2 0-10-16,0 0-6 0,-4-3-6 15,3 2-9-15,-1 0 3 0,2-3-3 16,-2 3 3-16,0 1 1 0,-1 0-4 15,1 0-9-15,0 1 12 0,0 1-3 16,-2-1-9-16,-2 4 15 0,3 0-3 16,-3 1-3-16,0 0 3 0,0 2-3 15,0 5 0-15,0-1-9 0,-2 0 9 16,2 2-12-16,-2 0 0 0,0-1 0 16,0 3 0-16,0 0 1 0,0 0 1 15,0 0 10-15,0 0 0 0,0 0 7 16,0 0-1-16,0 0 0 15,0 0 3-15,0 0 3 0,0 0 63 16,0 2 3-16,0 1-44 0,0-1-17 16,0 2-29-16,0 3-3 0,0 3-9 15,-2 5 10-15,2-1-1 0,-2 1 1 16,0 3 0-16,0-2 1 0,0 3 1 16,2-1 0-16,0-1 2 0,0 0 1 15,0 0 9-15,0-1-9 0,0-1 12 16,2-2-12-16,0-1 12 0,2 1-12 15,-2-1 15-15,6-2-3 0,-2-1 6 16,1-2-6-16,-1-1 3 0,4-1-15 16,-2-1 0-16,1-2 15 0,-1-1-15 15,4-1 9-15,-1 0-11 0,-1-5-1 16,2-3 0-16,-1-4-3 0,-3-3-9 16,4-2 9-16,-1-4 0 0,-5-1-9 15,2-3 10-15,3 3 2 16,-3-4 0-16,-2 2 0 0,-4 2 1 15,4 0-1-15,1 2 0 0,-5 0 0 16,2 4-1-16,-4 2-1 0,2 0 0 16,-2 4 0-16,0 2-10 0,0 1 9 15,2 2-12-15,-2 2 12 0,0 1-9 16,0 2 12-16,0 0 0 0,0 0 12 16,0 0 3-16,0 2 3 0,2 4-16 15,-2 4-2-15,4 3-12 0,-2 6 0 16,4 3 0-16,-2 4 10 0,5-1 0 15,-1 3 2-15,-2 2 0 16,0-4 1-16,5 2 1 0,-1-1 0 0,-4-2 10 16,5-4-11-16,-1-3-1 15,0-5 0-15,-6-2-12 0,3-6-57 16,1-1-67-16,-2-4-93 0,-2 0-99 16,0-2-273-16,7-9-913 0</inkml:trace>
  <inkml:trace contextRef="#ctx0" brushRef="#br1" timeOffset="156958.2">7357 8298 85 0,'0'0'323'0,"0"0"61"0,0 0-64 16,0 0-57-16,0 0-61 0,0 0-20 15,0 0-39-15,0 0-36 0,0 0-42 16,-8 1-19-16,4 1 2 0,2 0-15 16,-3-2-17-16,3 2 26 0,-2-2 87 15,2 0 204-15,-2 0-63 16,2 0-110-16,0 0-19 0,0 0-17 0,0 0-16 15,2 0 15-15,-2 0 23 16,-2 0-2-16,1 0 1 0,3 0 11 16,0 0 15-16,0 0 2 0,-2 0-12 15,2 0-11-15,0 0 6 0,0 0-4 16,0-2 4-16,0 2-11 0,0-2-17 16,0 0-25-16,2 0-28 0,1 1-20 15,5 0-7-15,-6-1 3 0,4 2 10 16,0-3 2-16,0 2 6 0,3-1-5 15,-3 2-4-15,0 0-6 0,2 0-9 16,-1 0 3-16,5 0-5 0,-4 0-1 16,5 0 0-16,-1 0 9 0,-2 2-6 15,3-2 6-15,1 0-6 0,3 0-9 16,-3 0-3-16,1 0-6 0,1 0 3 16,-5-2-6-16,5 2-3 0,-3 0-6 15,1 0-13-15,-2 0-2 16,1 0 0-16,1 0-3 0,-3 3-36 15,-1 1-45-15,-4-1-63 0,2-1-70 16,-3 0-45-16,-1 0-106 0,-2 0-263 16,0-2-764-16,2 0-1183 0</inkml:trace>
  <inkml:trace contextRef="#ctx0" brushRef="#br1" timeOffset="157841.588">7570 8147 787 0,'0'0'1030'0,"0"0"-715"0,0 0 50 0,0 0 6 15,0 0-44-15,0 0-21 16,0 0 7-16,0 0-52 0,0 0-52 16,0 0-26-16,-17-7-4 0,17 6 33 15,0 1 33-15,0 0 2 0,0 0-32 16,0 0-6-16,0 0-13 0,0 0-78 15,5 0-28-15,1 1-2 0,0 1 8 16,4-1-6-16,-4 1-20 0,3-1-19 16,1 1-3-16,0-1-6 0,-1 2-3 15,5 0-3-15,1 0-9 0,-5 0 15 16,6 0-12-16,-3 1 0 0,1 3 0 16,3 1-3-16,-3-1-3 0,3 2 1 15,-3-2-7-15,3 4-6 0,-7-2 0 16,3 1-10-16,-1 0 1 0,-2-2-1 15,-1 0 1-15,1-3-1 0,-4 0-1 16,-2 0 1-16,3-4 1 16,-3 2-1-16,0-1 0 0,0-2 0 15,0 0-1-15,-2 1 1 0,-2-1 1 16,2 0-1-16,0 3 0 0,0-3 0 16,-2 0 0-16,2 0 0 0,-2 0 1 15,0 2 0-15,0-2-1 0,0 0-1 16,0 1-1-16,0-1-2 0,0 2 0 15,0-1-16-15,0 0 0 0,-2 2 0 16,0-1 15-16,-2 2-15 0,2-2 3 16,-6 2 12-16,2-1-9 0,-3 3 12 15,1-3 0-15,-4 4 0 0,-3-1 0 16,3 1 2-16,-7 2-1 0,5-1 0 16,-5 4 0-16,19-12 0 15,-37 24-1-15,18-9-2 0,1 4-1 16,-1-4-10-16,3 1-2 0,-1-2-18 15,3-3-36-15,3-2-51 0,1-2-48 16,4-1-43-16,-1-3-78 0,5-1-213 16,0 0-573-16,2 1-831 0</inkml:trace>
  <inkml:trace contextRef="#ctx0" brushRef="#br1" timeOffset="162564.633">8180 7942 734 0,'0'0'443'0,"0"0"-228"16,0 0-7-16,0 0-52 0,0 0-39 15,0 0-81-15,0-54 35 0,-2 46 146 16,0-1 152-16,2 1-237 0,-5 1-25 16,5 2 34-16,-2-1-6 0,2 2 9 15,0-1 40-15,-2 1 26 0,2 1-5 16,0 1-17-16,-2 0 10 0,2 0 7 15,0 2 6-15,0 0 4 0,0 0 2 16,-2 0 15-16,2 0-10 0,0 0-26 16,0 3-20-16,0 3-58 15,0 3-61-15,0 4-18 0,0 3-15 16,0 3 3-16,0 3 0 0,0 1 7 16,0 1-1-16,-2 1-9 0,2 2 3 15,-2 2 6-15,0 2 3 0,0 0-3 16,0 3 3-16,2-1-27 0,0 3 3 15,-2-3-6-15,0 0 19 0,2-2-1 16,-2-4-9-16,0-2-12 0,0-4 9 16,-5-1-9-16,7-5 9 0,-2-2-10 15,0-1 0-15,2-3-2 0,0-5 0 16,0-2-1-16,0-1-14 0,0 2-24 16,0-3-34-16,0 0-26 0,0 0-21 15,0 0-7-15,0 0-6 0,0 0-12 16,0 2-24-16,0-1-59 0,0-1-73 15,2 0-103-15,-2 0-164 0,2 0-571 16,-2-6-280-16,-4 9-158 0</inkml:trace>
  <inkml:trace contextRef="#ctx0" brushRef="#br1" timeOffset="163204.196">8149 7816 1505 0,'0'0'792'0,"0"0"-437"15,0 0 9-15,0 0-10 0,0 0-103 16,0 0-18-16,2-50 26 0,-2 47-44 15,-2 1-57-15,2 2-29 0,-2 0 4 16,-2 0 29-16,-1 2 40 16,3 3 14-16,-4 3-30 0,0 5-44 15,2 1-36-15,-2 3-31 0,-5 2-14 16,5 0-4-16,-2 1-14 0,2 0-13 16,-5-1-3-16,3-1-9 0,0-2 0 15,1 0 3-15,-3-1-3 0,4-3-6 16,0-1 0-16,0 1-10 0,1-5 1 15,3-1 8-15,-2 0-11 0,4-3-1 16,-4-2-2-16,4 0-15 0,0-1 15 16,0 0 3-16,0-2 3 0,6-4-3 15,-2 0 0-15,-2-1-3 0,5-2 0 16,-1-3 0-16,0 2 0 16,4-4 0-16,-1-3 0 0,-1 1 1 15,0-2 0-15,3-1 1 0,-3 1-1 16,4 0 2-16,-1 3 2 0,-5-1-1 15,4 1 2-15,-2 5 0 0,3-2 9 16,-7 5-10-16,4 0 13 0,-4 2-12 16,0 2 18-16,3 0 13 0,-5 3 5 15,0 0-12-15,0 2 0 0,0 5 54 16,0 5-24-16,-2 1-35 0,2 11-19 16,2 2 9-16,-2 3 0 0,2 2 3 15,0 1-3-15,-1-1-11 0,3-4 2 16,-2-2-3-16,-2-6-1 0,2-2-29 15,-2-7-55-15,0-6-59 0,2-3-82 16,-2-1-110-16,3-4-174 0,-3-1-583 16,8-3-872-16</inkml:trace>
  <inkml:trace contextRef="#ctx0" brushRef="#br1" timeOffset="163748.807">8469 7953 1929 0,'0'0'587'0,"0"0"-349"15,0 0 160-15,0 0-22 0,0 0-82 16,0 0-1-16,0 0 8 0,0 0-53 15,0 0-70-15,0 0-13 0,-4-29 49 16,2 30 5-16,0 6-13 0,0 3-31 16,0 3-30-16,0 6-33 0,2 2-31 15,0 4-2-15,0 4-4 0,0 3-3 16,0 1 0-16,0 0-26 0,0 3-46 16,0-2 0-16,-2 0 1 0,0-2-1 15,2-1 1-15,-3-2 1 16,1-2-2-16,0-3 1 0,-2-2-1 15,0 0 0-15,2-7-2 0,0-2-10 16,2-2-22-16,-2-4-20 0,2-4-30 16,0 0-49-16,0-3-56 0,0 0-38 15,0-8-15-15,2-3-59 0,2-4-192 16,2-3-182-16,-2 2-478 0,3-6-584 0</inkml:trace>
  <inkml:trace contextRef="#ctx0" brushRef="#br1" timeOffset="164100.897">8566 7976 1091 0,'0'0'1655'0,"0"0"-1414"15,0 0 43-15,0 0 110 0,0 0-98 16,0 0-10-16,0 0 61 0,0 0-61 15,0 0-78-15,0 0-56 0,6 3-45 16,-8 12 23-16,2 4 31 0,-4 4-16 16,4 1-21-16,0 3-15 0,-2 1-19 15,2 2-27-15,-2 0-35 0,0 0-4 16,2 1-3-16,-2-3-18 0,-2 1 0 16,2-1 0-16,0 3-2 0,2-5 0 15,-2 2-1-15,2-4-1 0,0-1-11 16,0-2-24-16,0-3-19 0,0-5-17 15,0 0-31-15,0-5-36 0,0-3-39 16,0-5-52-16,0 0-157 16,0-9-95-16,0-3-85 0,0 2-448 15,2-10-553-15</inkml:trace>
  <inkml:trace contextRef="#ctx0" brushRef="#br1" timeOffset="164481.629">8378 8157 2531 0,'0'0'444'0,"0"0"-204"0,0 0 221 16,0 0-121-16,0 0-118 15,-49-62 14-15,38 46 8 0,1-4-38 16,-5 1-57-16,5-3 7 0,-2-2 8 15,-1-1-21-15,5 1-43 0,0-1-19 16,-1 3-11-16,3-3 9 0,4 3 8 16,0 2 13-16,0 2-7 0,2 2-2 15,2 2-13-15,0 3-9 0,2 2 19 16,3 4 14-16,1 1 18 0,0 2-6 16,4 2-21-16,5 4-26 0,2 3-22 15,1 3-18-15,7 6-9 0,0 2-6 16,2-2-10-16,2 2-1 0,0-5 0 15,4-3-1-15,-2-2-11 0,6-5-1 16,-3-3-18-16,1 0-33 0,-4-6-46 16,2-3-62-16,-2-2-73 0,-2-2-81 15,-2-2-277-15,-10 4-752 0,16-12-1937 16</inkml:trace>
  <inkml:trace contextRef="#ctx0" brushRef="#br1" timeOffset="166149.837">8911 8433 1038 0,'0'0'599'0,"0"0"-407"16,0 0-27-16,0 0 479 0,0 0-277 15,0 0-146-15,0 0 27 0,0 0 12 16,0 0-43-16,-8-24-10 0,6 24 30 15,-2 0 7-15,2 3-20 0,-2 3 33 16,0 4-1-16,2 8-53 0,-3 5-45 16,3 8-71-16,0 2-35 0,-2 2-13 15,2-1-21-15,-4-3-18 0,4-5-1 16,0-4-38-16,0-6-85 0,0-6-97 16,0-2-71-16,2-6-120 0,0-2-328 15,2-4-918-15</inkml:trace>
  <inkml:trace contextRef="#ctx0" brushRef="#br1" timeOffset="166584.164">9253 7932 1603 0,'0'0'1483'0,"0"0"-1192"15,0 0 79-15,0 0 74 0,0 0-183 16,0 0-76-16,0 0 27 15,-3 57 18-15,3-34-66 0,-2 1-30 16,2 4-10-16,-2 3-8 0,0 0-17 16,2 4-26-16,-2-1-43 0,0 1 16 15,0-1-4-15,0 0-3 0,0-1-3 16,0-5-11-16,-2-1-7 0,4-4-15 16,-2-4-2-16,0-3 0 0,0-4-1 15,-1-4-2-15,3-3-19 0,0-1-28 16,0-2-44-16,0-2-77 0,0 0-42 15,0 0-25-15,0-2-25 0,0-5-42 16,0 0-117-16,0-5-252 0,3 4-664 16,-3-6-546-16</inkml:trace>
  <inkml:trace contextRef="#ctx0" brushRef="#br1" timeOffset="167167.803">9240 7782 2115 0,'0'0'634'0,"0"0"-409"15,0 0 104-15,0 0-11 0,0 0-91 16,0 0 47-16,0 0 49 0,0 0-88 15,0 0-91-15,0 0 22 0,-21 1 35 16,15 13-30-16,4-1-44 16,-6 8-30-16,0-1-18 0,1 5-9 15,-1 1-7-15,4 2-8 0,-6 2-10 16,-1-1-12-16,3 0-6 0,2 1-6 16,-6-5-19-16,3-2 0 0,3-5-2 15,2-5-15-15,0-3-12 0,0-4 15 16,-3-3 9-16,7-2-12 0,0-1 3 15,0-1 12-15,5-5 2 0,-1-4 16 16,2-1-17-16,-2-4-1 0,2-2 1 16,3 0-1-16,3-2-1 0,-6-3-14 15,4 0 12-15,1-2 0 0,-1-1-12 16,-2 0 13-16,5-1 0 0,-3 5 1 16,-6 0 1-16,7 4 1 0,-3 3 2 15,-2 3 12-15,0 4 3 0,-4 1 3 16,2 6 9-16,3-1 1 0,-3 1 8 15,2 1-3-15,0 9-9 0,-2 2 6 16,3 7 21-16,-1 4-11 0,2 5-28 16,0 5-3-16,-4 1-9 15,3 0 0-15,1-2 0 0,0-3-2 16,-2-2-1-16,-1-4-15 0,-3-7-58 16,2-4-35-16,-2-6-52 0,2-2-55 15,-2-4-100-15,0-4-173 0,2 0-270 16,2-7-892-16</inkml:trace>
  <inkml:trace contextRef="#ctx0" brushRef="#br1" timeOffset="167585.223">9641 7851 2440 0,'0'0'1018'0,"0"0"-843"0,0 0 158 15,0 0 21-15,0 0-128 0,0 0 8 16,0 0-10-16,0 0-56 0,0 0-58 15,0 0-25-15,0 66 18 0,-2-38 15 16,2 3-6-16,-2 1-18 0,0 3-15 16,0 4-7-16,0 0-8 0,0 3-26 15,-2 1-37-15,2-2 1 0,2-1 13 16,-2-6-3-16,-1 0 6 16,3-6 3-16,-2-5-18 0,2-4 9 15,-2-6-11-15,0-6-1 0,2-5-2 16,-2 0-19-16,2-2-60 0,0-3-73 15,0-4 3-15,-2-4-16 0,2-5-36 16,0-2-65-16,0 0-128 0,0-1-193 16,-2 0-461-16,2 2-380 0</inkml:trace>
  <inkml:trace contextRef="#ctx0" brushRef="#br1" timeOffset="168018.895">9445 7907 1603 0,'0'0'578'0,"0"0"-274"0,0 0 144 16,0 0-32-16,0 0-95 0,-2-56-4 15,2 46 9-15,2-2-50 0,2 1-40 16,2 2-27-16,2 0-11 0,1 1-19 15,-3 0-24-15,6 2-7 0,1 0-18 16,-3 3-18-16,7 0-6 0,-5 0-10 16,9 3-8-16,-7 0-13 0,7 0-18 15,-5 0-9-15,5 5-8 0,-4-1-16 16,3 3 0-16,-5-1-3 16,5 4-9-16,-5-2 3 0,1 2-12 0,-3 0 12 15,1 1-12-15,-6 3-1 16,5-1 10-16,-3 2-12 0,-2 2-1 15,-5 1 0-15,1 4-2 0,-4 0 0 16,0 3-9-16,0 2 11 0,-4-1-1 16,-7 0-1-16,-3-2 0 0,1-3-12 15,-5-1-6-15,-1-4-36 0,-6-1-37 16,3-6-56-16,-5-5-67 0,4-1-76 16,-4-3-248-16,9 0-810 0,-1 0-2294 0</inkml:trace>
  <inkml:trace contextRef="#ctx0" brushRef="#br2" timeOffset="172765.204">12037 8157 1061 0,'0'0'560'0,"0"0"-284"0,0 0 449 0,0 0-313 15,0 0-150-15,0 0 68 0,0 0-21 16,0 0-67-16,-23-20-40 16,23 18-7-16,0 0 5 0,-2 2-7 0,2-1-6 15,0 1 29-15,0 0 5 16,2 0-3-16,2 0-49 0,3 0-54 16,1 1-9-16,2 1 8 0,3 2-12 15,-1-1-26-15,7 1-25 0,-5-2-3 16,7 2-6-16,-7-3 0 0,7 1-6 15,0-2-12-15,-5 0-9 0,7 0-15 16,-7-3 0-16,3 0 0 0,-5 1-2 16,3-1-16-16,-7 1-15 0,-1 0-45 15,-1 1-39-15,-4-1-46 0,-2 2-36 16,-2 0-48-16,0 0-153 0,-2 5-166 16,-2-4-210-16,-9 4-1032 0</inkml:trace>
  <inkml:trace contextRef="#ctx0" brushRef="#br2" timeOffset="173264.873">12004 8312 192 0,'0'0'1472'0,"0"0"-1176"0,0 0 96 16,0 0 43-16,0 0-142 15,0 0-31-15,0 0 61 0,0 0-5 16,0 0-48-16,0 0-3 0,-13-19 28 16,13 19 26-16,3 0-47 0,1-1-67 15,2 1-23-15,4 0-24 0,-1 0-33 16,3 0-25-16,4-2-5 0,-1 2-19 15,8-1-30-15,-7-1-24 0,9-1-9 16,0 1-13-16,-5-2-2 0,1 3-2 16,2-2 0-16,-7 1-13 0,3 2-45 15,-7 0-36-15,-1 0-46 0,-1 0-42 16,-6 0-33-16,-2 0-102 16,0 2-181-16,-2 1-565 0,0-3-555 15,-2 2-526-15</inkml:trace>
  <inkml:trace contextRef="#ctx0" brushRef="#br2" timeOffset="173879.163">12221 8450 1626 0,'0'0'481'16,"0"0"-316"-16,0 0 155 0,0 0-53 16,0 0-64-16,0 0 74 0,0 0 66 15,0 0-22-15,0 0-64 0,0 0-33 16,-4 6-30-16,4-6-40 0,0 0-17 15,2 0-2-15,0 0 2 0,4 0-3 16,-2 0-10-16,2-3-15 0,5-3-15 16,-1 0-6-16,0-2-9 0,7-1-22 15,-3-1-3-15,5 0-11 0,-2-1-1 16,5-2-6-16,1 0 3 0,-2 1-6 16,4-4-2-16,1 2 2 0,-1-1-12 15,-2 0-3-15,4 1 0 0,-2 0 6 16,-5 1 3-16,1 4-9 15,2-2 9-15,-7 2 0 0,5 1-3 16,-7 2-3-16,3 0 4 0,-7 0 2 16,1 3 0-16,-3 0-9 0,-4-1-3 15,-2 1-13-15,0 3-2 0,-2 0-2 16,0 0-34-16,-2-1 0 0,-2-1 34 16,-6-2 0-16,-3 0-1 0,-1-1 3 15,-5-2 1-15,-1-1 1 0,-3-1 10 16,-4 0-9-16,-2-4 9 0,2 0-9 15,-4-1-1-15,4-1-1 0,0 3 0 16,-2 1-1-16,3 1-3 0,1 4-9 16,8 4-3-16,-1 2-34 0,3 0-29 15,1 0-54-15,3 0-61 0,3 0-67 16,0-5-176-16,2 0-333 0,3-6-1176 0</inkml:trace>
  <inkml:trace contextRef="#ctx0" brushRef="#br2" timeOffset="175514.357">12957 7790 316 0,'0'0'1471'0,"0"0"-1253"16,0 0 25-16,0 0 129 0,0 0-69 16,0 0-28-16,0-52 53 0,0 42-6 15,0 1-67-15,0 0-55 0,-2 2-24 16,2 0-9-16,-2 2-19 15,2 2-16-15,0 0 5 0,-2 3 22 16,2 0 26-16,0 0 0 0,0 0-21 16,0 0-19-16,0 0-15 0,0 3-16 15,0 4-32-15,0 4-43 0,-2 2-6 16,2 2-6-16,0 5-3 0,-2 2-3 16,2 0 3-16,-3 0-6 0,3 0 3 15,0 1-3-15,0 0 7 0,0 2-4 16,0-2 3-16,0 6 0 0,0 0 3 15,3 1 9-15,-1 1-3 0,-2 2 0 16,0 0-3-16,0 1-30 0,2 1-31 16,-4 1 16-16,2-1 12 0,0-2 1 15,0 0-1-15,0-5 2 0,0-1 1 16,-2-4 0-16,-1-3 0 0,1-2 1 16,-2-2 1-16,2-3-1 15,-4-3-1-15,6 0-1 0,-2-2 0 0,0-4-11 16,0-3 9-16,2 0-21 15,-2-1-3-15,2 0 9 0,-2-1 3 16,-3-2 3-16,3-2 9 0,-2 0 0 16,2-3-9-16,-2 0 11 0,-2-2 1 15,0-1 0-15,4-5 0 0,-5 5 1 16,1-4-1-16,-2 1 0 0,0 0 0 16,4 0 0-16,-3-2 0 0,3 1 1 15,-2 0 0-15,2 1 1 0,-2 2-1 16,2 3-1-16,1 2 1 0,1 1-1 15,0 3-1-15,2 3-1 0,-2 0-1 16,2 0 3-16,0 0 3 0,0 0 15 16,0 3-3-16,-2 3-3 15,2 1-9-15,0 0 0 0,0 2 0 16,0-1 0-16,2 5-1 0,2-1 1 16,1 0 0-16,1-1 0 0,6 1 9 15,-4-2-10-15,3 0 1 0,3 0 12 16,-1-1-13-16,-1-4 0 0,0 2 1 15,-1-5 0-15,-5-2 0 0,8 0-3 16,-3-7-2-16,-3-1-1 0,4-5-12 16,-3-2 12-16,1-4-12 0,2 1 13 15,-1-2-13-15,-1-1-30 0,5 2-37 16,-3-4-38-16,0 5-46 0,1-3-36 16,-3 0-94-16,0 0-223 0,-1 3-474 15,3-7-867-15</inkml:trace>
  <inkml:trace contextRef="#ctx0" brushRef="#br2" timeOffset="176081.664">13298 7888 1444 0,'0'0'1481'0,"0"0"-1343"16,0 0 149-16,0 0 65 0,0 0-160 15,0 0-9-15,0 0 85 0,0 0-2 16,0 0-66-16,0 0-41 0,-10-8 37 15,8 16 26-15,-1 3-55 0,1 7-46 16,2 3-12-16,-2 4-3 0,2 4-16 16,0 3-5-16,0 1-10 0,0 1-14 15,0 2-19-15,0-5-42 0,0 0-15 16,0-3 0-16,0-2 12 16,-2-5 1-16,2-2-10 0,-2-2 10 15,0-5-1-15,0-3-36 0,2-1-33 16,0-3-37-16,0-4-39 0,0-1-9 15,0 0-37-15,2-1-104 0,2-9-127 16,0 0-154-16,1 1-481 0,1-13-438 0</inkml:trace>
  <inkml:trace contextRef="#ctx0" brushRef="#br2" timeOffset="176379.983">13387 7896 2334 0,'0'0'684'0,"0"0"-352"16,0 0 165-16,0 0-145 0,0 0-110 15,0 0 88-15,0 0-39 0,0 0-68 16,0 0-77-16,0 0-40 16,4 49 3-16,-6-21 3 0,2 1-25 15,-2 2-17-15,0 5-28 0,0-1-12 16,0 1-30-16,0-1-9 0,2-4 6 15,0 0-9-15,-3-3 10 0,1-4 1 16,2-3-14-16,0-4-3 0,0-2-48 16,0-2-46-16,0-3-31 0,0-4-32 15,2-2-54-15,-2-1-67 0,0-3-212 16,0 0-286-16,0-4-538 0,-2-8-437 16</inkml:trace>
  <inkml:trace contextRef="#ctx0" brushRef="#br2" timeOffset="176747.495">13157 8031 2737 0,'0'0'564'15,"0"0"-347"-15,0 0 249 0,-29-57-156 16,19 38-130-16,2 2 45 0,-7 1 24 15,7 1-66-15,-2 2-52 0,-5 2-12 16,9-1-4-16,-2 1-24 0,-3 2-21 16,3-1-10-16,4 0 7 0,2-1 15 15,2-2 23-15,0 0 25 0,2-3-9 16,8-1-16-16,3 3-18 0,-3-3 4 16,9 6-4-16,3 2 0 0,3 5-21 15,6 3-18-15,4 1-27 16,7 2-18-16,1 7 15 0,-1 0-15 15,-3 0 9-15,2-1-9 0,-6 0 8 16,0-4-11-16,-4-2-3 0,-4-4-27 16,0 0-57-16,-2-7-66 0,-6-2-76 15,-1-4-60-15,-3-3-189 0,-3 4-603 16,3-6-1626-16</inkml:trace>
  <inkml:trace contextRef="#ctx0" brushRef="#br2" timeOffset="177232.911">13633 8330 790 0,'0'0'2468'0,"0"0"-2144"15,0 0-68-15,0 0 117 0,0 0-152 16,0 0 35-16,0 0 97 0,0 0-58 15,0 0-94-15,0 0-71 0,-42 70-36 16,38-43-34-16,2-4-41 0,-4 1-19 16,4-7-45-16,-2-3-115 0,4-8-119 15,0-2-148-15,0-4-271 16,8-2-941-16</inkml:trace>
  <inkml:trace contextRef="#ctx0" brushRef="#br2" timeOffset="178430.748">13982 7735 1520 0,'0'0'406'0,"0"0"-72"0,0 0 122 16,0 0-93-16,0 0-66 0,0 0 17 15,0 0 9-15,0-54-65 16,0 51-38-16,0 1 11 0,-2 2 2 15,2 0-7-15,0 0-28 0,0 0-34 16,0 0-19-16,0 5-27 0,0 2-51 16,0 3-16-16,0 4-3 0,0 0-2 15,0 3-1-15,0 3 0 0,0-1-6 16,0 2 6-16,0 1-8 0,0 0-4 16,0 4 3-16,0 2-6 0,0 0-6 15,0 3 0-15,0-2 0 0,-2 6-3 16,0-5-9-16,-2 1-9 0,2 0 7 15,0 1-10-15,-2-3-42 0,1 0 24 16,-3-1 15-16,4-3 1 0,0-1 1 16,2-4 1-16,-4-2 0 0,4-5 1 15,-2-6 0-15,2-1 0 0,0-3-1 16,-2-2-1-16,2-1-23 0,-2 0-3 16,0 0 3-16,2-4 22 0,-4 0-10 15,-3-1 0-15,1-2 10 16,2 1 0-16,-2-1-1 0,0-2 0 15,-3-2 0-15,-1 2-12 0,4-3 0 16,0-1 12-16,-3 0-9 0,3-1 11 16,-2 3 1-16,6-1-1 0,-4 4 1 15,4 1-1-15,0 3 1 0,-1 3-1 16,3 0-1-16,-2 1 2 0,2 1 1 16,-2 4 20-16,2 3 0 0,0 5-18 15,0 2 0-15,0 1-2 0,0 1 0 16,0 2 2-16,4-3-1 0,1-1 1 15,1 1 18-15,0-3-9 16,6-1 21-16,1-3 9 0,-3-3 6 16,7-2-2-16,-3-4-19 0,7 0-3 0,2-7-3 15,-3-6 6-15,3-4 15 16,0-3-15-16,-3-3-15 0,1 2-12 16,-7-3-1-16,5 4-11 0,-7 2-57 15,-1 5-70-15,-3 0-50 0,-4 3-49 16,-2 1-80-16,0 1-207 0,-2 3-482 15,5-4-981-15</inkml:trace>
  <inkml:trace contextRef="#ctx0" brushRef="#br2" timeOffset="178880.173">14327 7714 2202 0,'0'0'510'16,"0"0"-265"-16,0 0 209 0,0 0-90 15,0 0-110-15,0 0 6 0,0 0 22 16,0 0-33-16,0 0-25 0,0 0-5 16,0-26 3-16,0 32-79 0,0 6-71 15,0 5-5-15,0 5-4 16,0 5 10-16,0 4 17 0,0 4 4 0,0 2-19 16,0 2-20-16,-2 2-16 15,0 1 0-15,-2 0-9 0,2-1-12 16,0-4 0-16,-2-2-18 0,0-6-45 15,0-3 27-15,1-3 6 0,-1-5 9 16,2-2 0-16,0-3-15 0,0-6-27 16,2 1-19-16,0-5-14 0,0-1-28 15,0-2-36-15,0 0-48 0,0-4-101 16,2-6-106-16,0-4-108 0,0-1-462 16,0 1-402-16,0-6-606 0</inkml:trace>
  <inkml:trace contextRef="#ctx0" brushRef="#br2" timeOffset="179297.002">14121 7719 1994 0,'0'0'773'16,"0"0"-548"-16,0 0 216 0,0 0-36 16,8-51-166-16,-4 40 14 0,0-2 53 15,2 3-39-15,1 0-44 0,-3 2-22 16,8 0-12-16,-2 1-29 0,-1 1-27 16,5 1-24-16,1 2 3 15,3 0-7-15,1 3-14 0,-1 0-19 16,7 0-12-16,-2 5-6 0,4 1-6 15,-2 3-2-15,-1 2-7 0,-1 0-3 16,4 1-3-16,-4 2 0 0,-7 3-12 16,3 2 0-16,-5 3-18 0,-1 0 0 15,-7 4-3-15,-2-1-2 0,-4 2-1 16,0 4-12-16,-8-3 14 0,-7 2-2 16,3 0 0-16,-9-4-12 0,-1-6-12 15,-3-4-57-15,-2-4-61 0,0-8-50 16,-4-4-53-16,4-4-121 0,7-5-380 15,-5-8-1267-15</inkml:trace>
  <inkml:trace contextRef="#ctx0" brushRef="#br1" timeOffset="196780.665">6489 9321 365 0,'0'0'180'16,"0"0"-47"-16,0 0 40 0,0 0 534 15,0 0-360-15,0 0-74 0,0 0-14 16,0 0-88-16,0 0-61 15,-6-31 6-15,6 30-1 0,-2-2-38 16,2 2-16-16,0-1 13 0,-3 2 15 16,3-2 20-16,-2 2 8 0,2 0 10 15,0-2 12-15,-2 1 19 0,2 0 6 16,0 0 4-16,-2 1-6 0,2 0 2 16,0-1 2-16,0 1 3 0,0 0-10 15,0 0-7-15,0 0-18 0,0 0-15 16,-2 0-16-16,2 0-18 0,0 1-9 15,-2 4-16-15,0 1-12 0,2 6-23 16,-2 3-7-16,0 3 3 0,2 5 0 16,-4 2 6-16,4 3-3 15,0 1-3-15,0 3 4 0,0 2 2 16,0 1 0-16,-2-2 12 0,2 0-3 16,-4 0 0-16,4 0-2 0,-2-5-7 15,-1 0-9-15,1-4-3 0,0 2-15 16,0-7-2-16,0-2-1 0,0-3-9 15,2-1 9-15,-2-2 1 0,0-1 1 16,2-3-1-16,0 2 0 0,0-2 0 16,0-1-31-16,0-1-16 0,0 1-20 15,2-2-24-15,0 0-19 0,0-1-15 16,0 0-25-16,0 1-23 0,2-4-57 16,-1 0-79-16,3 0-210 0,-4-7-280 15,2 0-468-15,0-5-466 0</inkml:trace>
  <inkml:trace contextRef="#ctx0" brushRef="#br1" timeOffset="200734.463">6443 9249 82 0,'0'0'528'0,"0"0"-72"0,0 0-62 16,0 0-78-16,0 0-70 0,0 0-16 15,0 0-35-15,0 0-40 0,0 0-155 16,-8-45 74-16,8 42 414 0,0-1-211 16,0 1-99-16,0-1 21 0,0-1 8 15,0 1-22-15,0 0-14 0,0-2-4 16,0-1-22-16,0 4-16 0,0-2-12 15,0 1-10-15,0 3 9 0,0 1 24 16,0 0 6-16,0 0-10 0,0 0-18 16,-2 1-18-16,2 4-27 0,-4 2-22 15,0 4 0-15,-2 4-17 0,1 0-7 16,-3 5-15-16,2-1-10 0,-2 2 0 16,1-1 0-16,1 0 0 0,0 0 0 15,0-2 0-15,0 4 10 0,2-3-10 16,-3 0 1-16,3-1 9 15,0-2-11-15,-2-2-1 0,4-3 0 16,-2-2-1-16,2-4-1 0,0-3-10 16,2 1 0-16,0-3 11 0,0 0 1 15,0 0 12-15,0 0 0 0,0 0-11 16,0-3 0-16,2 0 1 0,0 0-2 16,0-1-21-16,0-2 9 0,4-3 0 15,-2 0 10-15,0-7-10 0,0-1 11 16,3-1 0-16,-1-3 0 15,0-1 0-15,2-1 0 0,3 1 1 16,-7 0 0-16,4 0 1 0,0 3 0 0,-2 1 1 16,3 2 0-16,-5 5 1 15,0 1 9-15,0 3 0 0,0 2 3 16,-2 3 9-16,0 2 0 0,0 0 3 16,-2 0-6-16,3 4-6 0,-1 3-15 15,2 3-1-15,-2 4-11 0,-2 6 11 16,4 4 1-16,0 0 12 0,2 2 7 15,3 0 5-15,1-1-6 0,-2-4-15 16,0-3 9-16,3-3-10 0,-1-4-2 16,-2-4-33-16,3-1-79 0,1-6-99 15,-4 0-104-15,7 0-144 0,-5 0-567 16,13-3-1495-16</inkml:trace>
  <inkml:trace contextRef="#ctx0" brushRef="#br1" timeOffset="201807.376">6805 9821 839 0,'0'0'433'16,"0"0"-84"-16,0 0-80 0,0 0-142 15,0 0-36-15,0 0 68 0,0 0 499 16,0 0-357-16,0 0-136 0,-31 13 20 16,29-13 11-16,2 0-14 0,0 0 19 15,-2-1 17-15,2 0-23 0,0-1-29 16,0 1 0-16,0-1 15 0,0 0-11 15,2-2-54-15,2-1-49 0,0-1-4 16,2-1-2-16,1-3 3 0,-1-4-1 16,4 3 1-16,-4-7-7 15,5 3-8-15,-1-1-7 0,0-2-12 16,3-3-30-16,-3 1 2 0,3-2 16 16,-3 0-3-16,2 0 3 0,-3 1-6 15,1 1 1-15,-2-2 2 0,3 3 0 16,-1 0 0-16,-6 1 0 0,2-1-13 15,2 2 13-15,-3 2-13 0,1 1 0 16,0 2 10-16,-4 1-10 0,-2 4 0 16,2 1 1-16,-2 4-3 0,0-1 0 15,0 3 0-15,2 0 0 0,-2 0 0 16,0 0-3-16,0 0-9 0,0 0 9 16,0 0-9-16,-2 2 12 0,2 1 2 15,-2 0 25-15,0 2-6 16,0 2 0-16,-4 2-3 0,6 3 9 15,-4 2 13-15,4 2 2 0,0 3 15 16,0 0 3-16,0 5-3 0,2 0-8 16,2 3-10-16,2 2-9 0,-2-1-3 15,2 3-12-15,5 0 3 0,-1 1-3 16,0-4-12-16,7-1-1 0,-1-3-2 16,1-4-22-16,2-7-11 0,1-4-48 15,-3-7-34-15,3-2-62 0,-5-6-53 16,1-5-54-16,-7-7-183 0,-1 5-498 15,2-9-718-15</inkml:trace>
  <inkml:trace contextRef="#ctx0" brushRef="#br1" timeOffset="202175.607">7010 9150 1239 0,'0'0'1194'0,"0"0"-836"0,0 0 84 16,0 0 54-16,0 0-122 0,0 0-100 15,0 0-30-15,0 0-25 16,0 0-54-16,0 0-24 0,-21-40-4 16,17 41 12-16,-2 5-7 0,2 0-39 15,2 1-60-15,2 1-43 0,0 0-7 16,0-4-144-16,4-2-128 0,4-2-161 15,-4 0-676-15,8-1-1993 0</inkml:trace>
  <inkml:trace contextRef="#ctx0" brushRef="#br2" timeOffset="207258.622">12963 8955 355 0,'0'0'473'0,"0"0"-163"0,0 0-11 15,0 0-81-15,0 0-62 0,0 0 20 16,0 0 4-16,0 0-179 0,-14-35 79 15,14 31 285-15,-2 1-107 0,2 3-69 16,0-3 35-16,0 2-36 0,0-1-4 16,-3-2-4-16,3 3 8 0,0-1-28 15,0 1-20-15,0 1-9 0,0-1-8 16,0 1-6-16,0 0 15 0,-2 0 0 16,2 0-9-16,0 0-8 0,0 0 1 15,0 0 0-15,0 0-13 0,0 1-18 16,0 0-7-16,-2 4-11 0,2 0-34 15,-2 1 3-15,2 2-2 0,0 1 2 16,-2 0 3-16,2 3-9 0,0-2 7 16,0 0-1-16,0 4-6 0,0 2 0 15,0 1 3-15,0 4-15 0,-2 1 9 16,2 3-8-16,0 1-16 16,0 1 12-16,0 5-3 0,2 2-10 0,-2 1 16 15,2 0-3-15,-2 1 0 0,0-4 6 16,0 1-9-16,0-3-9 15,0-5 12-15,0-2-13 0,0-2 1 16,-2-4-1-16,0-3-1 0,-2 3 0 16,4-3 1-16,0-3 0 0,-2 4 0 15,2-5-1-15,0 2 1 0,0 0-1 16,0-2 0-16,0-4 2 0,0 0-1 16,0-4 0-16,-2 2-2 0,2-4-15 15,0 0-9-15,0 0-6 0,0 0 0 16,2-2 3-16,-6-1-3 0,4-1 29 15,-2-2 0-15,0-1 1 0,-3-2 0 16,1-3 0-16,-2-2 2 0,-2-1-1 16,2-1 2-16,-3 1-1 0,3-1-1 15,-2 0-1-15,-2 1-1 0,3 2 1 16,1 3 0-16,-4-1 0 0,2 1 0 16,3 2-1-16,-1 3 1 0,0 0-1 15,0 0 0-15,0 2-1 0,2 1 1 16,1-1 0-16,1 3 1 15,-2 0 0-15,2 0 0 0,2 0 2 16,0 0 1-16,0 0 15 0,0 0 3 16,0 0 3-16,0 3 0 0,0 2-6 15,0 2-3-15,0 0-13 0,0 4 1 16,0-2 0-16,2 2 0 0,0 0-2 16,0 0 1-16,0 2 1 0,1-2 0 15,-1 2-1-15,4-1 1 0,-4 1 0 16,2 0 0-16,0 0-1 0,0-2 1 15,-2 2 0-15,5-3-1 0,-5 0 10 16,2-1-9-16,2-4 15 16,-2 0 3-16,0-3 3 0,-2 0-2 15,2-1-4-15,1-1 57 0,-3 0 15 16,2 0-51-16,4-3-15 0,-2 0-6 16,0-3-6-16,3 0-9 0,-3-4 12 15,4 1 0-15,-2-3 0 0,1 2-3 16,3-2 3-16,1-1 0 0,-5 3 3 15,6-1-15-15,-1 1 9 0,-3 0-10 16,5 3 0-16,-1-4-2 0,-4 4 0 16,5-6-3-16,-7 1-27 0,7-2-42 15,-5-2-54-15,-2-2-76 0,2 0-54 16,1 2-94-16,-1-1-314 0,-4 3-699 16,11 2-1424-16</inkml:trace>
  <inkml:trace contextRef="#ctx0" brushRef="#br2" timeOffset="208508.96">13331 9593 1000 0,'0'0'465'0,"0"0"-273"16,0 0-19-16,0 0 44 0,0 0 42 15,0 0 0-15,0 0-8 0,0 0-32 16,0 0-30-16,0 0 2 0,-19 4 2 16,19-4-16-16,0 0-4 0,-2-3-12 15,2 3-15-15,0-1 3 0,0-1 0 16,0 1 11-16,0-2 15 0,2 0-28 16,0-1-31-16,1 0-22 0,1 1-9 15,0-1-9-15,-2-1-9 0,6 0-12 16,-4-4-10-16,2 1-5 0,1-1-4 15,-3-2 0-15,4-2-2 0,0 2 2 16,-1-2 3-16,-1-1 6 0,0 1 7 16,2-1 2-16,0 1-15 0,-1 0-8 15,1-2-7-15,-4 4-9 16,4-2-12-16,-1 0 12 0,-3 0-12 16,2 1 9-16,-2 1-10 0,0-1 10 15,4-1-11-15,-1 2 2 0,-3 1 12 16,2-1-3-16,-2 1 3 0,0 2 0 15,2-2 6-15,1 2-8 0,-3-2-10 16,0 0 9-16,0 1-10 0,0 2 10 16,-2-2-10-16,0 2-1 0,2-1 0 15,1 2 1-15,-3 1-1 0,0 0 1 16,0 0-1-16,-2 0 0 0,2 2-1 16,0-3-1-16,-2 4-1 0,2-2 0 15,-2 1-1-15,2 0 0 0,-2 0 3 16,0 3 0-16,0 0 15 0,0 0-3 15,0 0 3-15,0 0-3 16,0 0-10-16,0 0-1 0,0 0-1 16,-2 3-2-16,0 3 0 0,0 0 2 15,-2 3 2-15,0 4 1 0,-5-2 9 16,7 4-11-16,0 0 2 0,0 1-1 16,0 5 0-16,0-4 10 0,2 3-11 15,0 2 1-15,0 0 10 0,0-2-9 16,0 3 0-16,0-2 12 0,4-2-12 15,-2-1 18-15,2-2-6 0,7 0 3 16,-3-3-15-16,2 2 12 0,7-4-13 16,-3 0-1-16,5-2-1 0,-3-2-3 15,5-1-21-15,-4-6-63 0,3 0-49 16,-3-3-69-16,-3-8-70 0,-3-1-113 16,-1 1-276-16,-2-8-962 0</inkml:trace>
  <inkml:trace contextRef="#ctx0" brushRef="#br2" timeOffset="209116.98">13509 8917 1289 0,'0'0'611'0,"0"0"-387"0,0 0 138 15,0 0 9-15,0 0-53 0,0 0 76 16,0 0 41-16,0 0-94 0,0 0-78 16,0 0-26-16,6-26-14 15,-6 26-25-15,0 0-43 0,0 0-30 16,0 0-31-16,-2 0-25 0,0 0-35 15,2 0-13-15,-2 1 6 0,2 2-9 16,-2-1-16-16,2-1 0 0,0-1 13 16,0 1 13-16,0-1-1 0,0 1-27 15,4 1-120-15,0-1-135 0,0 1-131 16,-2 0-262-16,9 1-1516 0,-32-22-146 0</inkml:trace>
  <inkml:trace contextRef="#ctx0" brushRef="#br1" timeOffset="-207057.009">8320 9221 72 0,'0'0'385'0,"0"0"-121"0,0 0 29 16,0 0-26-16,0 0-26 0,0 0-134 15,0 0 36-15,0 0 506 0,0 0-349 16,-12-40-88-16,12 33 16 0,-4 1-15 16,4-1-16-16,0 0-7 0,-2-1 18 15,2 1-10-15,0 1-30 0,-2 3-10 16,2 0 5-16,0-1 0 0,-2 3-13 15,2 0-15-15,0 0 8 0,-3 1 18 16,3 0-9-16,0 0-22 0,0 0-9 16,0 0 0-16,0 3-6 0,0 6-28 15,-2 5-51-15,0 2-12 16,0 5-23-16,2 4 2 0,-4 4 9 16,4 2-10-16,0 2 1 0,-2 2 9 15,2 1-10-15,0 1 1 0,-2-1 18 16,0 1-6-16,2-1 3 0,-2-1-6 15,2-1-9-15,-2-4 9 0,-2-1-10 16,2 0 1-16,2-8 0 0,-2 0-2 16,2-3-1-16,0-5 0 0,0-2-15 15,0-2 0-15,0-5-3 0,0 0-27 16,-3-3-16-16,3-1-14 0,0 0-9 16,0 2-7-16,0-2-12 0,0 0-27 15,0 0-39-15,0-2-59 0,3-3-47 16,-3-4-68-16,0-4-128 15,0 0-279-15,0 1-662 0,0-9-472 0</inkml:trace>
  <inkml:trace contextRef="#ctx0" brushRef="#br1" timeOffset="-206455.002">8283 9109 1902 0,'0'0'367'0,"0"0"-54"0,0 0 41 15,0 0-110-15,0 0-37 0,0 0 22 16,0 0 17-16,0 0-48 0,0 0-57 15,0 0 14-15,-6-27 22 0,6 27 14 16,0 0 2-16,-2 0 12 0,2 0 5 16,-4 1-18-16,2 5-53 0,0 0-39 15,-5 4-9-15,1 3-19 0,2 2-27 16,-4 3-24-16,-3 0-8 0,1 3-12 16,0 0 0-16,-1 2-1 0,-1-5 0 15,4 1 0-15,-3-1 0 0,1-6 0 16,4-1 0-16,2-2-1 0,0-2-1 15,-3-3-1-15,5-2-10 0,2 0-2 16,0-2-9-16,0 0 9 0,0-2 15 16,0-4 2-16,7-3 22 0,-3-5-22 15,0 0 1-15,2-2-1 16,2-1 0-16,3 1 1 0,-5-2-1 16,2 0 1-16,0 0-1 0,3-1-1 15,-3 1-1-15,-4 0 2 0,4 2 1 16,1 1 10-16,-1 2-11 0,-4 1 1 15,0 6 12-15,2 1 6 0,-2 3 3 16,1 2 9-16,-3 0-3 0,4 7-6 16,-2 2-22-16,-2 4-1 0,2 6 0 15,0 2-1-15,3 3 0 0,-3 2 2 16,4-1-2-16,-2 3 0 0,-4-6 0 16,4-2 0-16,-1-4-12 0,1-4-51 15,-4-3-58-15,6-3-72 16,-4-4-86-16,0 0-153 0,3-2-526 15,3 0-970-15</inkml:trace>
  <inkml:trace contextRef="#ctx0" brushRef="#br1" timeOffset="-205886.611">8909 9119 1623 0,'0'0'749'15,"0"0"-445"-15,0 0 91 0,0 0 7 16,0 0-67-16,0 0 17 0,0 0 18 16,0 0-62-16,0 0-94 0,0 0-37 15,2-24 66-15,-10 24-28 16,-2-2-48-16,-3 2-22 0,3 0-10 16,-6 6-14-16,1-3-13 0,-6 6-18 15,1-2-23-15,1-1-13 0,-4 0-27 16,3-3-15-16,-3 0-12 0,2-2-1 15,3-1 0-15,-3 0-11 0,5-1-24 16,-3-5-36-16,7 3-49 0,-5-4-41 16,7 0-31-16,-5 2-46 0,5-1-100 15,2 3-201-15,-1 3-386 0,3 0-635 16,4 3-827-16</inkml:trace>
  <inkml:trace contextRef="#ctx0" brushRef="#br1" timeOffset="-205439.192">8699 9184 1990 0,'0'0'995'0,"0"0"-768"15,0 0 167-15,0 0-50 0,0 0-102 16,0 0-3-16,0 0 48 0,0 0-14 16,0 0-53-16,0 0-32 15,-11 27-21-15,11-17-6 0,0 5-19 16,0 1-12-16,0 0-16 0,0 5-23 15,0 2-10-15,-2 5-15 0,2 3-9 16,2 1-15-16,-2 2-8 0,0 0-1 16,0 1-6-16,-2-3-9 0,2-1 0 15,-4-3-15-15,2-5 0 0,2-2 9 16,-4-2-11-16,0-2 0 0,2-3-1 16,-3-4-3-16,5-3-9 0,0-3-9 15,0-2-57-15,0-2-67 0,0-4-39 16,0-2 12-16,0-4-36 0,0-3-101 15,0-2-212-15,0 6-492 0,0-4-794 0</inkml:trace>
  <inkml:trace contextRef="#ctx0" brushRef="#br1" timeOffset="-205037.905">8845 9786 2654 0,'0'0'674'15,"0"0"-350"-15,0 0 120 0,0 0-80 16,0 0-93-16,0 0 11 0,0 0 14 16,0 0-102-16,0 0-100 0,0 0-24 15,-14 21 18-15,4-12 24 0,1 1 21 16,-5 0-34-16,-3-2-18 16,1-2-11-16,-3-4-1 0,-6 0-3 15,3-2-3-15,-1-2-5 0,-6-3-10 16,2-1-15-16,0 1-12 0,4 2-18 15,1 1-3-15,-1 2-37 0,6 0-96 16,-3 0-120-16,7 0-100 0,1 0-320 16,0 0-1256-16</inkml:trace>
  <inkml:trace contextRef="#ctx0" brushRef="#br2" timeOffset="-197907.499">14251 8936 127 0,'0'0'708'0,"0"0"-190"0,0 0-95 16,0 0-229-16,0 0-64 0,0 0 162 15,0-51 204-15,0 44-249 0,0 1-39 16,0 0-18-16,0 1-38 0,0-2-19 15,0 3 14-15,0-1 20 0,0 0-14 16,0 1-7-16,0 0-1 0,0 4 0 16,0-2 6-16,0 1-2 0,0 1 4 15,0 0 27-15,0 0 11 0,0 0-9 16,0 0-13-16,0 3-12 0,0 1-67 16,0 2-32-16,0 4-19 0,0 1-6 15,0 2-12-15,0 2 3 16,0 1 0-16,0 3-6 0,0-1-15 15,0 2-3-15,-2 1 15 0,0 2 0 16,0 3-3-16,0 3 6 0,0 3 6 16,-1 0 1-16,1 5 2 0,0-2 0 15,0 2 3-15,0-1-3 0,2 1 0 16,-2-3 0-16,0 0 3 0,0-1-12 16,-2-3 0-16,2-1-6 0,2-2 0 15,0-1-9-15,-2-6 12 0,2 0-13 16,-2-3-1-16,2-2 1 0,-2 1-1 15,0-7 0-15,-1 0-1 0,3-3-1 16,-2-1-1-16,2-2 0 0,0-1-1 16,-2-2 0-16,2 0-15 15,0 0-3-15,0 0 0 0,0 0 0 16,0 0-9-16,-2 0 3 0,-2-5 27 16,2-1-1-16,-2-3 1 0,-2-2 1 15,4-2 1-15,-5-2 1 0,1-1-1 16,2-4 1-16,-2 2 0 0,-2 1-1 15,4 2-1-15,-3 0-1 0,1 2-1 16,0 1 1-16,-2 3-1 0,3 0 1 16,3 2-1-16,-2 4 0 0,2 0 0 15,0 0 1-15,0 2 0 0,2 1 0 16,0 0 2-16,0 0 10 0,0 0 6 16,0 0 9-16,0 1 6 0,0 5-6 15,0 3-24-15,0 4-1 0,0 1-1 16,0 3 1-16,2-1 10 0,0 0-10 15,2 0-1-15,0-2 0 0,-1 1 1 16,-1-1 1-16,6-2 0 16,-4 1 9-16,2-6-10 0,0 2-2 15,-1-4 2-15,3-2 1 0,0-1-1 16,2-2-2-16,-1-3 0 0,5-4-2 16,-1-5 2-16,1-5-1 0,1-1 1 15,-3-4-1-15,4 2-1 0,-3-1 0 16,-1 2-13-16,1 0-12 0,-3 1-51 15,0-1-72-15,-1 1-70 0,1-3-54 16,-4-2-125-16,4-3-320 0,-3 10-779 16,3-7-1643-16</inkml:trace>
  <inkml:trace contextRef="#ctx0" brushRef="#br2" timeOffset="-197425.181">14898 8848 2308 0,'0'0'522'0,"0"0"-150"0,0 0 86 16,0 0-109-16,0 0-54 0,0 0 39 15,0 0-12-15,0 0-68 0,0 0-72 16,0 0-3-16,-19-10 30 0,9 14-46 16,-2 3-27-16,-5 0-12 0,0 1-22 15,-3 0-27-15,-3 1-9 0,0 1-29 16,-2-1-16-16,1 0-19 0,-3-2-2 16,0 0-21-16,-2-2 6 0,4-3-13 15,-4 1-35-15,7-3-27 0,-3 0-46 16,6 0-45-16,3 1-30 15,1 3-40-15,3-1-108 0,1 3-150 16,9 1-257-16,-2-1-650 0,4 4-694 0</inkml:trace>
  <inkml:trace contextRef="#ctx0" brushRef="#br2" timeOffset="-197024.87">14666 8930 1360 0,'0'0'1782'0,"0"0"-1454"0,0 0 67 15,0 0-6-15,0 0-178 0,0 0-47 16,0 0 60-16,0 0-4 0,0 0-49 16,0 52-37-16,-2-38-13 0,-2 3-5 15,0 1-1-15,2 3-4 0,-2 1 13 16,2 6-12-16,2 0-22 0,0 3-8 16,-2 4-19-16,0 3-3 0,0-1-12 15,-1-2-6-15,1 0-17 0,2-4-7 16,-2-7-6-16,2-2-12 0,-2-6-2 15,2-6-10-15,-2-4-34 0,2-4-65 16,-2-1-82-16,2-1-27 16,-2 0-22-16,2-2-110 0,-2-2-216 15,2 1-493-15,0-3-761 0</inkml:trace>
  <inkml:trace contextRef="#ctx0" brushRef="#br2" timeOffset="-196541.138">14819 9532 1649 0,'0'0'798'0,"0"0"-418"15,0 0 53-15,0 0-42 0,0 0-73 16,0 0-27-16,0 0-12 0,0 0-54 15,0 0-53-15,0 0-16 0,-6 13 14 16,4-9-5-16,-6 0-29 0,2-2 6 16,-9-1 0-16,7 0-3 0,-7-1 6 15,1 0 3-15,-5 0-22 0,1-1-11 16,-3-4-16-16,-2 3-27 0,1 2-15 16,-5 0-9-16,4 0-12 0,-2 8-18 15,0 4-3-15,-2-1-12 0,7 3-3 16,-3-1-33-16,2-1-63 0,7-5-96 15,-1-3-91-15,3-3-134 0,4-1-583 16,4 0-1244-16</inkml:trace>
  <inkml:trace contextRef="#ctx0" brushRef="#br3" timeOffset="-166597.018">22282 16632 2327 0,'0'0'1195'0,"0"0"-1040"0,0 0-92 16,0 0-47-16,0 0 44 0,-7-54 43 16,1 27 10-16,-10-6 7 0,-7-14 2 15,-10-16-20-15,-13-17-34 0,-3-8-24 16,-7 0-41-16,0 7 34 0,7 11 3 15,-7 7-9-15,0 5-3 0,-2 10-4 16,-4 10 7-16,0 8-6 0,0 6-1 16,-2 10-8-16,0 3-4 0,0 2 3 15,-4 5 1-15,-1 0-13 16,-1 2 18-16,-2 0 7 0,1-1-4 16,-7 0-2-16,1-3 15 0,1-1-7 15,-5 1 10-15,1-1 0 0,-3 4-7 16,0 3-8-16,3-1-10 0,-1 8-13 15,5 6-1-15,-3 5 2 0,5 3-1 16,1 6 1-16,7 5-1 0,2 4 1 16,2 3-1-16,4 5 1 0,11-1 16 15,-5 8-16-15,4 5 9 0,7 5 0 16,-4 11 3-16,7-4 1 0,7 1-1 16,2 2 0-16,5 1 3 0,1-1 7 15,4-1 2-15,5 0-24 16,6-4-3-16,-1 0 0 0,9 1 2 15,0 3 13-15,13 2 0 0,1 0 7 16,7 2-10-16,10 1 3 0,2 3 12 16,6 0-9-16,9 0-18 0,3-2-22 15,9-2 7-15,0-4 12 0,6-2 3 16,7-4 12-16,-1-6 16 0,9-4-13 16,3-4 15-16,7-6-3 0,0-3 1 15,4-7-4-15,5-5-3 0,-1-1 3 16,2-5 4-16,0-5 2 0,5-4 0 15,-1-4-9-15,-1-2 7 0,3-6 2 16,-1-1-6-16,1-1-6 0,-4-4-6 16,-3-5-11-16,-3-5 0 0,-2-6-1 15,-6-4 0-15,0-7 0 0,-5-6-1 16,-5-6 0-16,-9-4-23 0,-2-7 0 16,-5-2 12-16,-10-6 12 0,-5-7 23 15,-5-3 16-15,-4-4 4 16,-12-3 2-16,-4-3 6 0,-4 2 34 0,-9-1 5 15,-6 1-29-15,-4 2-19 16,-4 0-42-16,-15 0-24 0,1 0 6 16,-9 0 5-16,-6 1 12 0,-6 4 1 15,-9 3 2-15,1 3 11 0,-13 1 2 16,-5 2-12-16,-3 4 9 0,-4 1-12 16,-7 2-24-16,-3 4-4 0,-1 2 25 15,-4 4-9-15,-4 4 12 0,-4 4 0 16,0 4 3-16,-6 2 12 0,-3 4 4 15,-1 3 5-15,2 0-3 0,-1 2 3 16,-7 2 0-16,5 1-9 0,-1 3-3 16,3 4-9-16,-1 6 12 0,-3 4-12 15,9 2 9-15,0 13-12 0,6 6-1 16,0 8-1-16,2 5-1 0,10 5-9 16,-1 7 10-16,7 7 0 0,7 3-1 15,6 5 0-15,6 3 3 16,9 6 1-16,-1 3 2 0,11 0 18 15,4 7-6-15,8 0 6 0,6 2-6 16,9 2 0-16,4-3-15 0,6 3-51 16,10 1 30-16,7 1 20 0,6-2 1 15,8 0 12-15,6 1 3 0,8-3 3 16,7 2-3-16,6-1-3 0,8-1-12 16,4 0-51-16,5-3 15 0,5-2 9 15,5-6 9-15,6-2 15 0,2-8 0 16,2-5 2-16,4-8 1 0,7-7 0 15,-1-4 2-15,-1-8-2 0,3-5 2 16,-2-5-2-16,7-3-2 16,-7-6-10-16,5-2-6 0,0-4 0 15,-5-9 6-15,-2-4 0 0,-3-8 12 16,-3-5-1-16,-4-5-2 0,-4-4-13 16,-5-7 1-16,-3-6 12 0,0-5-9 15,-9-3 11-15,-6-8 0 0,-2-4 1 16,-10-5 0-16,-6-4 1 0,-7-3 2 15,-6-3 9-15,-6 0 0 0,-4-3 4 16,-11 3-13-16,-3-1-3 0,-11 2-32 16,0-2-1-16,-13 2 18 0,-5 3 12 15,-7 2 3-15,-10 2 1 0,-3 2 11 16,-11 3 3-16,-1 0-3 0,-10 3 5 16,-6 3-17-16,-2 3-30 0,-5 5 15 15,-5 5 15-15,-3 7 3 0,-3 4 18 16,-3 7 3-16,-4 3 10 0,-2 7-1 15,-2 3-9-15,-5 4-3 0,1 2-6 16,0 1-13-16,-2 1 0 16,2-1 1-16,-5 1-1 0,3 0 0 15,0 5-1-15,1-1-1 0,1 4 0 16,4 4-1-16,2 1-1 0,6 7 1 16,0 7 0-16,9 5 1 0,-1 5-1 15,9 10-1-15,6 5 1 0,4 9 0 16,6 5 1-16,7 7 1 0,3 7 2 15,9 3 15-15,6 2 6 0,6 4-6 16,5 1 9-16,5 2-3 0,9 1 3 16,4-3-27-16,0 4-9 0,13-3-3 15,-1 3 12-15,13-2 1 0,6 2 17 16,6 0-2-16,7 0 2 16,7 3 3-16,9-2-4 0,2 3-17 15,11-3-42-15,3-1 11 0,13-1 13 16,0-2 18-16,10-3 0 0,4-4 18 15,9-6-6-15,0-7 7 0,5-6-1 16,-1-6-15-16,4-8 0 0,2-6-3 16,0-8-14-16,0-6-1 0,2-8 13 15,-4-6 0-15,-2-5 0 0,2-5 1 16,-7-10-1-16,1-4-1 0,-2-9 2 16,-9-6 0-16,-4-7 0 0,-6-5 1 15,-10-8 2-15,-2-5-2 0,-11-6 0 16,-10-8-51-16,-9-6 24 0,-3-5 9 15,-9-4 6-15,-12-6 12 0,-10-2 1 16,-3-2 2-16,-14-1 21 0,-4 1-3 16,-10 4-21-16,-13-1 0 0,-6 3-66 15,-7 4 33-15,-7 2 12 16,-9 8-30-16,-8 3-43 0,-4 5-51 16,-13 2-60-16,-6 6-49 0,-8 3-255 15,21 14-910-15,-7 10-1324 0</inkml:trace>
  <inkml:trace contextRef="#ctx0" brushRef="#br3" timeOffset="-165098.079">3237 6143 1410 0,'0'0'283'16,"0"0"-101"-16,0 0 376 0,0 0-36 15,0 0-183-15,0 0-28 0,0 0 64 16,0 0-68-16,0 0-87 0,-10-29-41 16,10 29-25-16,0 0-10 0,-2 0-28 15,0 0-25-15,2 3 4 0,-2 4 29 16,0 3 10-16,0 2-13 0,0 10-30 16,-3 2-7-16,5 9-5 0,0 3-19 15,0 4-2-15,0 4-10 0,5 4-6 16,-3-3-12-16,0 1-12 0,-2-6-18 15,0-4-19-15,0-4-5 0,-9-9 0 16,7-3 6-16,-4-3 3 0,0-6-3 16,4-2-18-16,-2-4-31 15,2-1-26-15,0-2-25 0,-1-2-31 0,3 0-11 16,0-1-14-16,0-5-30 16,0-4-1-16,3 0-103 0,1-5-209 15,2-2-271-15,-2 4-475 0,6-5-173 0</inkml:trace>
  <inkml:trace contextRef="#ctx0" brushRef="#br3" timeOffset="-164813.261">3359 6204 1000 0,'0'0'823'0,"0"0"-427"15,0 0-27-15,0 0 68 0,0 0-41 16,0 0-41-16,0 0-34 0,0 0-47 16,0 0-70-16,0 0-71 0,4 42-1 15,-6-14 33-15,-2 5 12 16,0 5-22-16,-2 3-21 0,2 2-31 16,4 2-27-16,-4-1-43 0,4-3-33 15,-3-5-36-15,3-7-1 0,0-7-59 16,0-5-68-16,-2-7-59 0,2-4-43 15,-2-4-125-15,2-2-602 0,0 0-895 0</inkml:trace>
  <inkml:trace contextRef="#ctx0" brushRef="#br3" timeOffset="-164146.518">2964 6923 1469 0,'0'0'513'0,"0"0"-231"16,0 0 26-16,0 0 46 0,0 0-37 15,0 0-5-15,0 0-22 0,0 0-47 16,0 0-53-16,0 0-38 0,-4-13-1 16,2 13 13-16,2 0-8 0,0 0 0 15,-2 0 0-15,2 0 11 0,0 0 21 16,0 0 3-16,0 0-19 0,2 4-63 15,2 2-43-15,0 3-18 16,5 4-9-16,-5-1-5 0,8 4-10 16,-3 2 3-16,1 5-12 0,2 1 0 15,3 5 3-15,1 2-3 0,1 4 0 16,3 2 0-16,1 1-3 0,2-1 6 16,0 2 0-16,-3-8-4 0,1 0-14 15,-4-3-33-15,-3-7 31 0,-2-4 0 16,-3-3 0-16,-3-3-10 0,-2-4 10 15,0-4-37-15,-2-3-42 0,0 0-58 16,-2 0-66-16,0-2-28 0,0-5-15 16,0-6-66-16,0-1-173 0,0-2-502 15,0 4-588-15,0-3-491 0</inkml:trace>
  <inkml:trace contextRef="#ctx0" brushRef="#br3" timeOffset="-163680.562">3611 6902 2342 0,'0'0'442'0,"0"0"-294"16,0 0 89-16,0 0 53 0,0 0-27 16,0 0 4-16,0 0 9 0,0 0-96 15,0 0-38-15,0 0-12 0,-33 31 23 16,19-18 28-16,-3 3-1 16,1 4-7-16,-3 4-15 0,-2 3-19 15,3 4-18-15,-3 2-15 0,-4 6-6 16,5 2-10-16,-5 0-8 0,0 12-25 15,-6 9-18-15,0 7-39 0,2 1-12 16,6-12 0-16,5-17 12 0,3-12 1 16,7-5 0-16,-4 7 11 0,-5 2-9 15,3 4 12-15,-1-1-12 0,3-5-1 16,1-7-1-16,1-1-1 0,2-8 0 16,2-2-21-16,2-6-42 0,1-3-28 15,3 0-54-15,0-4-48 0,3-4-37 16,1-4-22-16,4-3-114 0,-2-4-347 15,2 2-968-15,9-5-861 0</inkml:trace>
</inkml:ink>
</file>

<file path=ppt/ink/ink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941.31" units="1/cm"/>
          <inkml:channelProperty channel="Y" name="resolution" value="1658.24902" units="1/cm"/>
          <inkml:channelProperty channel="F" name="resolution" value="22.75278" units="1/deg"/>
          <inkml:channelProperty channel="T" name="resolution" value="1" units="1/dev"/>
        </inkml:channelProperties>
      </inkml:inkSource>
      <inkml:timestamp xml:id="ts0" timeString="2021-04-29T08:19:36.903"/>
    </inkml:context>
    <inkml:brush xml:id="br0">
      <inkml:brushProperty name="width" value="0.05292" units="cm"/>
      <inkml:brushProperty name="height" value="0.05292" units="cm"/>
      <inkml:brushProperty name="color" value="#92D050"/>
    </inkml:brush>
    <inkml:brush xml:id="br1">
      <inkml:brushProperty name="width" value="0.05292" units="cm"/>
      <inkml:brushProperty name="height" value="0.05292" units="cm"/>
      <inkml:brushProperty name="color" value="#FF0000"/>
    </inkml:brush>
    <inkml:brush xml:id="br2">
      <inkml:brushProperty name="width" value="0.05292" units="cm"/>
      <inkml:brushProperty name="height" value="0.05292" units="cm"/>
      <inkml:brushProperty name="color" value="#00B0F0"/>
    </inkml:brush>
  </inkml:definitions>
  <inkml:trace contextRef="#ctx0" brushRef="#br0">4914 14607 59 0,'0'0'205'0,"0"0"-84"0,0 0 521 15,0 0-401-15,0 0-68 0,0 0-17 16,0 0 23-16,-35-53 9 0,24 40-23 16,-1-3 26-16,-3-1 3 0,1 0 19 15,-3-2-32-15,1 3-37 0,-3-2-42 16,1 4-35-16,-1 2-12 0,-2 2-14 16,3 4 1-16,-1 0-11 0,-4 2 8 15,1 1 11-15,1 0 14 0,-4 1 6 16,-2 1 12-16,-2-3-10 0,2-1-6 15,-4 0 1-15,0-2 5 0,-2-2-10 16,0 1 5-16,-2-3 5 0,0 0-7 16,0 2 1-16,-2 0-14 0,-1 0-14 15,1 4-20-15,2 4-16 0,2 1 0 16,0 0-2-16,2 9 1 0,0 1 12 16,2 5 12-16,0 2 9 15,2 0 12-15,0 3 0 0,0-2-6 16,1 0 1-16,-1-2-17 0,0-2-8 15,2-1-13-15,-4-1 15 0,4-1-17 16,-2 0 11-16,7 4-10 0,-1 0 17 16,0 1-1-16,5 2 4 0,1 5-1 15,3 1 16-15,0 2-12 0,1 2-4 16,5 0-3-16,0 1-5 0,4 2-1 16,2-1-11-16,0 0-1 0,0 2-2 15,4-4 0-15,2 2 2 0,0-3 1 16,5 1 14-16,-3-1 7 0,0-2-1 15,7 1 3-15,-3-2-5 0,3 1 5 16,1 1-2-16,1-1-4 0,1-3 6 16,3 1 1-16,2-3-10 0,1-1 6 15,3-3-9-15,0 0 4 0,2-1-14 16,4-2 10-16,-2-1-12 0,4-3 10 16,3 1-10-16,-3-3-15 15,4 0 13-15,2-2-1 0,1 1 0 16,-1-2 1-16,0 0-1 0,1-3 1 15,-1-1 1-15,0 0 0 0,-1-1 1 16,1-4-1-16,-2-2 0 0,5-1 0 16,-3-4-2-16,0-1-13 0,3-3 14 15,-3-3-1-15,0-2 1 0,1-3-1 16,-3 0-9-16,-2-5 9 0,0 3-12 16,-3 0 14-16,-3 0 0 15,-5 1-2-15,-1 0 0 0,-4-2 2 0,0 3-12 16,-7-3 11-16,3-1-10 15,-7-1 10-15,-4-2-10 0,0-2 10 16,-4 1-10-16,-2-3 9 0,0 0 1 16,-8 1-2-16,-2-1-26 0,-3 4 12 15,-3 0 2-15,-3-1 4 0,-4 4 11 16,-1 0 0-16,-5-3 1 0,-2 2 0 16,-2 1 0-16,0 0 1 0,-5 0 1 15,5 3 0-15,-4 4-1 0,2 1 1 16,-4 4 0-16,1 0 0 0,-1 5 14 15,2 0 5-15,-2 2 13 0,-3 1-16 16,3 1 3-16,-4 3-9 0,1-1 1 16,-1 3-12-16,0 0 0 0,-3 2 0 15,1 0 1-15,-3 6-1 0,3 0 1 16,-1 4-1-16,1 3 0 0,1 2-1 16,1 1 1-16,-1 2 0 0,7 4 1 15,0 1 0-15,2 3 10 0,2 2-9 16,4 1 9-16,0 3-9 15,6 1 9-15,0 0-8 0,3 2 8 16,1 2-10-16,7 1 13 0,1 0-12 16,1 1 12-16,8 1-3 0,2 0-11 15,-2 0-1-15,6 1-3 0,4 0 2 16,5-1 1-16,-1 1 16 0,5-1 17 16,-1-2-3-16,7 1 7 0,0-2 18 15,-3-2 30-15,11-4-22 0,-2-3-17 16,2-3-28-16,4-2-6 0,3-5-11 15,1-2 1-15,2-6-2 0,3-2-2 16,9 0 0-16,9-6-1 0,11-2-9 16,-1-4 9-16,-6-5 0 15,-4-1-9-15,-10-1 9 0,0-4 1 16,-1-1 0-16,1-1-11 0,0-2 12 16,-9 0-2-16,-6 2 1 0,-6 1-10 15,-2-4 10-15,4-2-10 0,2-8 9 16,7-5 1-16,-9 0-1 0,-2-3 1 15,-6-2-10-15,-5-4 10 0,-7 0-10 16,-3-9 11-16,-8-11-2 0,0-4-12 16,-10 5 2-16,0 14-20 0,-3 12-3 15,1 10 2-15,-4-4 10 0,-3-4 9 16,-6-3 13-16,-2 1 0 0,-1 5-10 16,-5 1 12-16,-2 3 0 0,-7 1 1 15,1 4 1-15,-4-1 1 0,-3 5 0 16,-8-1 9-16,-10 5-12 0,-12 3 2 15,-3 5 0-15,3 7 1 0,8 3 8 16,3 10-11-16,3 5-18 16,-2 5-162-16,11-2-174 0,17-1-626 15,-1 5-1633-15</inkml:trace>
  <inkml:trace contextRef="#ctx0" brushRef="#br0" timeOffset="4043.561">12202 10744 159 0,'0'0'1464'0,"0"0"-1162"16,0 0-182-16,0 0 29 0,0 0 26 15,0 0 16-15,0 0 2 0,0 0-3 16,15-36-46-16,-15 32-35 16,0 1 12-16,0-4 22 0,-2-1 6 15,-2-4 6-15,-3-2 3 0,3-2-1 16,-2-2 5-16,-2-2-22 0,-3 0-7 16,1 1-9-16,0-1-16 0,-3 4-19 15,-1-2-13-15,-1 1-15 0,-1 2-12 16,4 3-3-16,-7 1-3 0,7 1-6 15,-5 2-7-15,3 1 7 0,-5 2-4 16,4-1-2-16,-5 2-7 0,3-2 3 16,-3 3 10-16,3-1 2 0,-4 1 7 15,-1 1 5-15,3 2 19 0,-4 0-6 16,5 0-13-16,-5 0-14 16,-2 3-7-16,2 3-3 0,3-1-9 15,-3 1-6-15,-2 2-9 0,4-2 15 16,-1 3 0-16,-3 4-14 0,6 0 14 15,-3-1-15-15,-1 5 12 0,4 1 0 16,-3 0-3-16,5 1-11 0,-2 0 2 16,3 0 0-16,-1 3-3 0,1-3-30 15,-1 2 28-15,5-1 1 0,-5 0 1 16,7 0 1-16,-5 4 1 0,7-2 1 16,0 4 12-16,4-3-13 0,0 4 10 15,2 1-9-15,2-2 0 0,0 5 9 16,2-3-10-16,4 1 1 0,0-1 12 15,2 0-13-15,7-1 1 0,-5-5 0 16,7 4 0-16,-1-4 15 0,3 0-18 16,-1-1-3-16,7-1 1 15,-4-2 1-15,4-2-2 0,0-2-9 0,3-3 10 16,1 2-1-16,0-4-15 16,0-2 6-16,0 2-3 0,2-2-3 15,0 1 0-15,2-3-9 0,-2 0 8 16,2 0 7-16,-2-4 9 0,0-1 1 15,2 0-13-15,-2-1 13 0,0-7-13 16,-2-3 12-16,2-4-9 0,-4-3 0 16,0-4 0-16,2-5 0 0,-2-2 9 15,2-3-12-15,-4-3 11 0,-3-2 1 16,1-1 0-16,0 1 0 0,-7 0 1 16,3 5 1-16,-9 1 1 0,5 5 1 15,-7 1 1-15,0 3-1 16,-5 0-1-16,-1 2 0 0,-2-2 0 15,0-1 0-15,-5 2 1 0,-1-3 1 16,-6 0 11-16,-3-2 2 0,-1-4-3 16,-5-3 6-16,-4-3-3 0,3-3 3 15,-7-1-18-15,-2 0 0 0,2 3-12 16,-2 4 10-16,0 2-1 0,2 6 3 16,0 6 0-16,2 5 2 0,4 4 16 15,-4 5 3-15,0 3 10 0,3 2-4 16,-1 2 3-16,-2 3-9 0,-2 3-6 15,2 5-3-15,-6 0 0 0,4-1-10 16,0 3 10-16,2 2 1 0,-2-3-11 16,3 3-1-16,-5-1 0 0,2 1 2 15,2-3-1-15,0 3 0 0,2-1 0 16,2-1 0-16,1 2 1 0,3 0 0 16,0 2 0-16,5 5 15 0,-1 1-15 15,7 2 14-15,2 4-17 16,0 2-36-16,4 2 25 0,0 1 11 15,2 1 2-15,0-1 0 0,2-1 13 16,2 2-12-16,2-4 15 0,2 0 0 16,5 1-3-16,1-5 0 0,1 2 3 15,5-4-3-15,5-2 6 0,4-4-18 16,0-3 18-16,6-2-19 0,0-4-1 16,5-2-1-16,-3-4 0 0,0-1 0 15,2-3-2-15,-2-2 0 0,3 0-1 16,-3-4-9-16,-4-2 0 0,-2-2 9 15,-2-3 0-15,-2-1 0 0,-2-4-9 16,2-2 9-16,-5-2-18 0,1-5 18 16,-2-6-12-16,1 0 13 0,-5-4-10 15,2-5 11-15,-5 2-2 0,-4-3 1 16,5-1-1-16,-9 2 0 16,-2 0 3-16,0 2 0 0,-4 3 1 0,0 1-1 15,-2 3 0-15,-2 0-1 0,-4 5 1 16,-7 2-15-16,1 4-3 15,-7 0 0-15,1 6 3 0,-7-2 2 16,-2 4 12-16,-6 3 0 0,-1-1 1 16,-3 0 0-16,0 1 1 0,-2 0-2 15,-1 0 1-15,3 1 0 0,0 3 0 16,-3 5 1-16,7 0 0 0,0 9 1 16,2 4 11-16,2 8-10 0,4 5 15 15,2 2-15-15,-2 6 15 0,5 3-15 16,1 5 9-16,0 11-9 0,-1 7-3 15,5 12-45-15,0 5 30 0,9-7 14 16,6-9 1-16,2-15 2 0,0-9 10 16,2-6-10-16,4-2 1 15,7 2-1-15,3 2-2 0,9 4-21 16,8-3-67-16,15-6-66 0,18-10-70 16,25-8-156-16,-10-4-389 0,3-8-1240 0</inkml:trace>
  <inkml:trace contextRef="#ctx0" brushRef="#br0" timeOffset="9260.262">14945 10663 202 0,'0'0'359'15,"0"0"-252"-15,0 0 76 0,0 0 55 16,0 0 6-16,0 0-36 0,-2-54-42 15,0 42-42-15,-2 6-56 0,0-1 253 16,2 4-30-16,0 0-152 0,-2 0-55 16,2 1 22-16,-2 0 13 0,-3-1-16 15,5 0-20-15,-4-2 13 0,0 2 15 16,2-1-12-16,-5-2-13 0,3-1 2 16,-4 1-15-16,2-4-4 0,-5-1 4 15,5 2-4-15,-2-2-6 16,-5-1 3-16,3 3-9 0,-3-1-10 15,3 1-13-15,-5-2 3 0,1 1 4 16,-1 0-4-16,1 0 1 0,-3 1-1 16,1-1-6-16,-1 2 0 0,0-1 3 15,1-2-6-15,1 2 0 0,-1 0-4 16,3 0 1-16,-3-1 9 0,3 3 6 16,-4-2-3-16,7 2 3 0,-2-1-6 15,1 1-7-15,-3 2-5 0,1 0-4 16,1 1 1-16,-3 0 5 0,1 2-2 15,-1 0-4-15,1 1 4 0,-3 1-7 16,0-1 9-16,1 0-2 0,-1 0-7 16,-2-1-12-16,3-1 12 15,-1 3-14-15,1-3 1 0,-3 0-1 16,2 2 1-16,-1-1-1 0,3 1 1 16,-1 1 1-16,1 0 0 0,-2 0-1 15,1 1 1-15,-3 5 12 0,-2-3-12 16,7 6 12-16,-5 0-13 0,1 1 11 15,1 1-12-15,-4-1 1 0,7 0-1 16,-3 0-1-16,3-1 0 0,-3 1 0 16,7-3 0-16,-7 0 0 0,4 3 1 15,-1 0 0-15,1 0 2 0,1 0 9 16,2 1-10-16,-3 2 1 0,1-2-1 16,3 3 1-16,1 1 12 0,-2 0-15 15,1-1 13-15,3 1-12 0,-2-2 0 16,3 0 0-16,-1 1 1 0,2-3 1 15,0 1 0-15,0 2 0 0,1-2-3 16,1 2-21-16,0-2 21 16,2 2 3-16,0-2-1 0,0 2 1 15,2-2 9-15,0 1-9 0,0 1 12 16,0-1-12-16,4-1 9 0,2 4-10 16,-2-3 0-16,7 3 1 0,-1-1 10 15,2 2-12-15,-1 0 0 0,3-1 0 16,-1 1 1-16,7-2-1 0,-1 1 0 15,0 0 1-15,1-1 0 0,-1 1-2 16,1-2 1-16,3-1 0 0,-2 0 0 16,0 0 1-16,1-5-2 0,1 3 1 15,0-2-1-15,0-4-1 0,-3 0 1 16,7-2-2-16,-2-3-1 0,2 0 0 16,-5 0 0-16,9 0-10 0,-6 0 13 15,4 0-2-15,-2 0 2 0,0-3-2 16,0 0 1-16,4-1 0 0,-2 1 1 15,-2 0-1-15,2-1 0 0,-3 1 0 16,-3 1 0-16,4-2 0 0,-2 0 0 16,-2 0-1-16,-3-3-1 15,3-3 0-15,-6 0-12 0,7-2 12 16,-3 0 1-16,-2-2 0 0,3 2 2 16,-3 0 1-16,0 3 1 0,-1-1 1 15,-1 2-3-15,-1 1 1 0,-1 0 0 16,-1 2 0-16,-1-2-1 0,-1 0-2 15,0-2-10-15,-3-1 0 0,1-1 9 16,-2 1-13-16,-1-6 13 0,-1 4-9 16,-2-4 10-16,0 0-1 0,0 5 0 15,-2-6-15-15,-2 4 17 0,0-1-1 16,0-1-2-16,0 0-8 16,0 1 9-16,-6-2 1 0,0 2 0 15,0-1-1-15,-3-1 0 0,-1 2 1 16,0-3 1-16,-3 2 0 0,1 0-2 15,-3-1-15-15,1-1 15 0,-1 3 0 16,-1-1 1-16,-1-1 0 0,1-1-1 16,-3 1 1-16,1 1 1 0,-3 2 1 15,0 0 0-15,1 1 12 0,-1 3 16 16,0 2-10-16,-4-1 4 0,5 3-1 16,-5 3 0-16,2 0 1 0,-6 2-19 15,7 0 12-15,-5 0-12 0,0 0 0 16,2 0-1-16,-2 0 1 0,0 1-3 15,0-1 0-15,-2 0-1 0,3 0 1 16,-3 0 0-16,4-1 0 0,2 1 0 16,-4 0 3-16,2 0-1 0,3 1 1 15,-1 2-1-15,0 0 1 0,3 1-1 16,-1 2 1-16,-2-1-1 16,5 2 2-16,-3-1-1 0,0 1 0 15,1 1 9-15,-1 0-12 0,4 3 1 16,-1-1 2-16,-1 0-1 0,3 3 1 15,-1 2 9-15,0 1-9 0,3 1 9 16,0 1-10-16,1 1 1 0,-3 0 0 16,5 1 1-16,1-2-2 0,-2 0 0 15,3-1-2-15,1 0-28 0,-2-1 27 16,1-1 0-16,3 2 1 0,0-2 2 16,2 3 1-16,0-2 0 0,2 0 13 15,2 3-4-15,0-2-9 16,2 1 12-16,6 1-12 0,2 0 12 15,5-1-13-15,1 3 1 0,3-5 0 16,2 3 0-16,5-3-1 0,1-1 0 16,0 0 0-16,2-2-1 0,0 0 0 15,2-1 0-15,2-2 0 0,0 3 0 16,2-3-1-16,3 2 0 0,1-4-2 16,2 2 0-16,-2-4-1 0,9 1 1 15,-5 0 0-15,-1-1-10 0,3-2 11 16,1-3-11-16,1-1-12 0,1-5-10 15,-3-11-21-15,7-3-21 0,-4-6-19 16,3-4-48-16,-3-4-76 0,1-1-111 16,-3-2-213-16,-11 9-815 0,21-11-946 0</inkml:trace>
  <inkml:trace contextRef="#ctx0" brushRef="#br0" timeOffset="12578.785">19549 7856 1623 0,'0'0'175'0,"0"0"-152"0,0 0 91 16,0 0 475-16,0 0-263 0,0 0-124 15,0 0 31-15,0 0 3 0,0 0-81 16,6-20-42-16,-6 16 26 0,-2 1 12 16,0-5-26-16,-4 4-41 0,2-3-16 15,-3 0-12-15,1-1 0 16,0-2 12-16,-6 1 15 0,-3-1 47 16,3-4 11-16,-7 0-28 0,1-1-21 15,-1-2-22-15,-2-1-15 0,3 4-16 16,-5-1 4-16,2 2 3 0,1 1 5 15,-3 1 4-15,2 3-4 0,-2 1-2 16,1 2 5-16,-1 2-8 0,0 3 5 16,-2 0-8-16,3 0-4 0,-1 3-3 15,0 2-2-15,-2 4 2 0,3 0 0 16,-1 1 0-16,0 1-9 0,0-1-5 16,3 5-1-16,-1-5-3 0,2 4-15 15,-3-1 0-15,5 1 12 0,1 0-12 16,-3 1-1-16,3 0 1 0,-3 3 9 15,2 0-10-15,3 4 1 16,-5 1 0-16,5-1 0 0,-3 1 0 0,3 0-2 16,1-1 2-16,1 3-1 15,-2-2 1-15,1 3 9 0,5 1-10 16,-5-2 0-16,3 4 1 0,4-1-1 16,-2 3-2-16,1-4-33 0,1 5 18 15,0-3 14-15,4 0 0 0,2 1 1 16,-2-2 2-16,2-2 10 0,2 1-10 15,2-1 13-15,2-1-3 0,3 0 0 16,1-1-9-16,4 0 9 0,1 0-10 16,-1-2 1-16,7 0 9 0,-4 0-10 15,3 1-1-15,3 0 1 16,2 0-1-16,0 1 1 0,4-1-2 0,-1 0 1 16,1 0-1-16,-2-3 2 15,2-1 10-15,0 0-12 0,-2-4-4 16,4-5 2-16,-4-1-10 0,6-5 10 15,-2-3-1-15,0-1-9 0,4-1 0 16,0-6 0-16,2-2 9 0,1-4 0 16,-1-1-12-16,-2-1 13 0,0 0-10 15,-2 0 10-15,-2 1 1 0,-2 0 0 16,0-1 1-16,0 4 1 0,0-2 0 16,-4-2-1-16,-2-1 0 0,1-4-2 15,3-1-13-15,-8-3 3 0,4-5 9 16,-5-1 0-16,3-2-9 0,-3-1 10 15,-3-1-13-15,1 0 12 0,-5 1 1 16,1 2 0-16,1 0 2 0,-7 0-1 16,0 1 0-16,-2-1-1 0,0 1 2 15,-4 0-1-15,0-2 0 0,0 1 0 16,-4-1-1-16,-4-2 0 16,0-1-23-16,-9 2 1 0,3 0 9 15,-5-1 12-15,0 1 0 0,-3 4 2 16,-1 0-1-16,-2 0 2 0,2 2 1 15,-1 1 1-15,-1 2 10 0,-4-1-11 16,4 0 0-16,-4 2 11 0,-2 0-10 16,-2 0 10-16,2 1 1 0,-2 3-10 15,0 0 12-15,0-2-13 0,-2 3 1 16,-1 0 0-16,3 2 0 0,0-2 0 16,2 6 9-16,-2 2-11 0,2 6-1 15,2 4 1-15,-2 0 1 0,2 10 1 16,-2 0 9-16,2 6-10 0,-2 1-1 15,5 0 0-15,-5 1 0 0,4 1 1 16,-2 2-1-16,2 2 0 0,-2 2 2 16,4-1 0-16,-4 4 9 0,2 3-9 15,5 0-1-15,-3 3 10 0,2 0-9 16,4 2 9-16,3 1-9 16,-5 1 9-16,9 2-10 0,-5 1 16 15,5-2-15-15,4 2 12 0,-3 1-12 16,3 0 10-16,4 2-13 0,2 0-33 15,2 1 15-15,0 1 18 0,6 1 2 16,6 6 10-16,7 8 0 0,8 8 3 16,10 0-2-16,-4-11-1 0,0-16-9 15,-6-11 9-15,10 1-9 0,17 3-1 16,23 6 0-16,11-11-2 0,5-13-33 16,0-17-67-16,0-6-66 15,3-15-52-15,3-6-57 0,4-9-109 16,7-9-296-16,-23 10-703 0,8-12-1526 0</inkml:trace>
  <inkml:trace contextRef="#ctx0" brushRef="#br1" timeOffset="55755.079">14978 11027 267 0,'0'0'649'16,"0"0"-258"-16,0 0-137 0,0 0-108 16,0 0-58-16,0 0-42 0,0 0-33 15,0 0-13-15,0 0 35 0,-6 2 14 16,4-4 42-16,2 2 327 0,0 0-70 15,0 0-158-15,0 0-62 0,0 0-10 16,0 0-19-16,0-3-13 0,0 3-32 16,0 0-10-16,0 0-2 0,2 0 21 15,2 0 19-15,-2 0 32 0,7-3 18 16,-1 3 10-16,-2 0 14 0,5-3-1 16,-3 2-25-16,2-2-38 15,3 0-21-15,-3-1-18 0,2-1 2 16,1 1-9-16,1-2-6 0,-1 0 0 15,3 0-1-15,1-2 1 0,-1 0 0 16,-1 2-3-16,1 1 2 0,1-1 1 16,-3 0 2-16,3 1-5 0,-5-2-13 15,5 3 1-15,-1-1-1 0,1-2 0 16,-1 1-2-16,3 0-4 0,-5-1-6 16,5-1 0-16,-5 2 0 0,5-1 7 15,-4 1-4-15,3-1 0 0,-3 1 3 16,1 1 3-16,-1 1 4 0,-1-2 2 15,1 2-6-15,-3-2 3 0,2 2 1 16,-1-2-10-16,3 1-3 0,-3 1-9 16,1-2-1-16,-1 0 10 0,-3-1-10 15,6 2-1-15,-3-1 1 0,-1-1 0 16,1 0 10-16,-1 0-9 16,1 2 15-16,-1-2-2 0,2-2-1 15,1 3 0-15,-3 0-12 0,5-2 12 16,-1 2-3-16,1-3-9 0,-1 0 15 15,-1 3-6-15,1-3-9 0,1 3 9 16,-3-1-9-16,3-3 12 0,-3 4 1 16,3-2 2-16,-3 1-6 0,3 0 3 15,-3-2-12-15,5 2 18 0,-2-1-18 16,1 1 9-16,1-2 0 0,-1-1-9 16,-1 3 12-16,2-1-5 0,-3-1-10 15,1-1-2-15,1 2-1 16,-1-1 1-16,-3 1 0 0,5-2 2 15,-3 1 0-15,1 0 2 0,-1 2 0 16,1-2 1-16,2-1 13 0,-3 1-14 16,1 0 1-16,-1 0 0 0,1 0-1 15,1 0 0-15,1 1 0 0,-3-1 1 16,3-1-2-16,-2 1 1 0,-1-1 0 16,1 1-1-16,-1-2 1 0,1 2-2 15,-3 0 0-15,3 0 2 0,-3-2-1 16,3 2 0-16,-1-2 0 0,-1-1 1 15,-1 2 1-15,1-2 12 0,-1 2-13 16,-1 1 0-16,1-1 1 0,-2 1 9 16,3 0-11-16,-1-3 1 0,1 2 0 15,-3 0 0-15,5 0-1 0,-5-2-1 16,3 1 0-16,-1 0 1 0,1 0-1 16,-3 0 2-16,2 2-2 0,1-4 1 15,-1 3-1-15,1-1 1 16,-1 1 1-16,1-2-1 0,-1 2 1 15,1 1 0-15,-3-4 0 0,5 3 1 16,-3-2-1-16,1 1 0 0,1-3 0 16,-3 3 1-16,3-1 0 0,1-3 0 15,-3 2-1-15,1-1 10 0,-1 0-10 16,1 0 10-16,-1-2-9 0,3 3 12 16,-5 1-12-16,2-1 15 0,3 1-15 15,-5-2 16-15,3 2-17 0,-3 0 1 16,3-1 12-16,-3 0-14 0,3 2 1 15,-1-2 0-15,-2-1-2 0,3 3 0 16,-1-2-12-16,-1-3 10 0,1 5 0 16,1-2 1-16,-3 0 1 15,1 2 1-15,-1 0 1 0,2 0 1 16,-1-1 9-16,-1 1-9 0,1-2 0 16,-1 3-1-16,-2-2 1 0,3 1 9 15,-1 0-9-15,1-2 0 0,-3 3 9 16,4-3-9-16,-1 2 9 0,-1-2-10 15,1 1 1-15,-1 0-1 0,0-1 1 16,1 1-2-16,-3 1 1 0,5-2-1 16,-5-2-1-16,2 4 2 0,1-2 1 15,-3 0-1-15,0 1 0 0,3-1 0 16,-3 0-1-16,0 0 1 0,3 1-1 16,-5-3-1-16,0 3 0 0,3-1 0 15,-3 0 0-15,2-2 1 0,-1 2-1 16,3 0 0-16,-4 2 2 0,3-3 0 15,1 1 0-15,-2-1 1 16,3-1 0-16,-1 2 9 0,-1-1-11 0,3 1 2 16,-2 0 9-16,-1 1-10 0,1-2 0 15,3 1-1-15,-3 3 1 16,0-5-1-16,1 4 1 0,-1-1 0 16,-1-3-1-16,1 3 0 0,-2-1 1 15,3 0-1-15,-3 0 0 0,0-2 0 16,3 2 0-16,-3 0 1 0,0-3-2 15,1 2-1-15,-1 1-11 0,0-2 11 16,1 2 0-16,-3 3 1 0,2-2 0 16,-1 2 0-16,1 1 1 0,-2-4-1 15,3 2 1-15,-1 0-1 16,-2-2-1-16,3 1-1 0,-3-1 1 16,2 0 0-16,0 0 1 0,-1 1-1 15,1-1 0-15,-2 2 1 0,-1 0 1 16,1-1-1-16,2 0 0 0,-4 0 0 15,1 2 0-15,3-3 0 0,0 1 0 16,-2-1-1-16,1 0 1 0,-1 2 0 16,0-2-1-16,1 0 0 0,-1 2-1 15,0 1 1-15,0-4 1 0,1 3 1 16,-1 1-1-16,0-1 1 0,0 2 0 16,1 0-1-16,-1 0 0 0,0 1 1 15,1 1-1-15,-5-1-1 0,0 1-2 16,0 0 0-16,0 2-9 0,0-2 10 15,0 3-1-15,-2-2 0 0,3 3 1 16,-3-1 0-16,-2 4 2 0,2-2 0 16,-2 1 2-16,0 1 1 0,0 0-2 15,0 0 0-15,0 0-1 0,0 0-3 16,0 0-15-16,0 0-3 0,0 0-6 16,-2 0 3-16,-5 1 6 15,3 1 18-15,-2 2 0 0,2-2 0 16,0-1 1-16,-2 3-1 0,-3 0 1 15,3 1-1-15,-2 1 2 0,-5 1 0 16,3 1 0-16,-4 2 1 0,-3 1-2 16,1 2-1-16,-3 1 1 0,-2 1-2 15,1 1 0-15,-1 3 1 0,0-6-1 16,1 5-1-16,1-2 2 16,0-3-1-16,3 2-1 0,-3-5 0 15,7 1 2-15,-5-1-2 0,5-4 0 16,0 0 0-16,1-2 0 0,3 2 0 15,2-3 1-15,-3 1 1 0,3 1 1 16,0-1 1-16,2 0 1 0,2-1-1 16,0-1 1-16,-2 0-1 0,4 0 0 15,0-1-1-15,0-1-1 0,0 1-2 16,0-1-13-16,0 0 12 0,0 0 3 16,0 0 0-16,6-5 12 0,0-1-9 15,6-2-1-15,1-3-2 0,-1 1 1 16,5-2-1-16,-5-1 1 0,1 0 1 15,3-1 0-15,-3 0 0 0,1 0 0 16,0-1 1-16,3 2 0 0,-3-2 9 16,5 0-11-16,-4-1 0 0,3 2 1 15,-3 3-1-15,1-2 2 0,-1 2 0 16,-1 0 9-16,1 2-10 0,-3 1-1 16,2-2 0-16,-3 0-1 15,1 3 0-15,-1-1 0 0,1-1 0 0,-2-1-1 16,1-3 0-16,-1 3-1 15,2-4 0-15,-1 1 0 0,-3 2 1 16,2 2 1-16,1-1 1 0,-7 5 1 16,2-1 1-16,-2 3-1 0,0 2 1 15,0-2 9-15,-2 0-10 0,0 3 10 16,1 0-10-16,1 0 0 0,-4 0 10 16,2 0 0-16,-2 0-9 0,0 0 9 15,0 3-12-15,0 1-1 0,0 2-1 16,-2 2-10-16,-5 3 10 0,3 4-13 15,-4 1 13-15,2 2-10 0,-2 2 11 16,-5 4 1-16,3 0 1 0,0 3 0 16,-7 4 2-16,5 0 12 0,-5 4 0 15,1 0-3-15,-1 2-9 0,0 2 9 16,1 0-9-16,-1-3 12 0,1 0-12 16,3-3 0-16,-1-4 8 15,2-4-11-15,1-2-1 0,1-6-1 16,2-2-10-16,-1-2 9 0,5-4-15 15,0-3 0-15,2-3-33 0,2-1-58 16,-4-2-53-16,4 0-38 0,0-5-33 16,4-1-55-16,0-3-115 0,0 2-320 15,9-2-1235-15</inkml:trace>
  <inkml:trace contextRef="#ctx0" brushRef="#br1" timeOffset="60762.702">15365 8139 202 0,'0'0'349'0,"0"0"-137"0,0 0-75 16,0 0-17-16,0 0-45 0,0 0-3 15,0 0-43-15,0 0 36 0,0 0-9 16,-10 7 35-16,8-7 91 0,0 0-97 16,-1 0 16-16,-1 0 22 0,4 0 62 15,0 0 48-15,-2 0 3 0,4-3-23 16,-4 0-39-16,2 0-36 0,0-1-17 15,0 1 4-15,0 0 18 0,0 0 22 16,0 3 27-16,0-3 31 16,2 3-10-16,-2 0-2 0,4 0-38 15,-1 0-35-15,1 0-30 0,0 3-26 16,0 2-23-16,0 0-10 0,0 3-16 16,0-2-5-16,-2 4-4 0,7 0 0 15,-1 5 1-15,-2-2-10 0,5 3-14 16,-1 2 23-16,0-1 7 0,3 1 2 15,-1 0 7-15,0 2-1 0,1-2 4 16,-1 0 5-16,1 0-2 0,-3-1 2 16,0 2-2-16,5 0 2 0,-3-1-12 15,1 1-2-15,-3 3-4 0,6-2-6 16,-1 4-12-16,-1-2-9 0,1 1 9 16,-1 1-10-16,1 2 0 0,-1-1 1 15,1 0-1-15,-1 3 10 0,-1 0-8 16,1-1 8-16,-2 4 0 15,3 0 12-15,-3 2-3 0,5-2 6 0,-1-1 6 16,-5 0-8-16,1 1-4 16,-2 2-6-16,7 1 0 0,0 1-15 15,-1 2 1-15,1-3-1 0,1 2 12 16,1 0 0-16,-1 1-10 0,1-2 10 16,2 2-10-16,-3-1 10 0,1 1-9 15,2-2 0-15,-1 1 9 0,-1-1-9 16,2-2 9-16,-3-2-9 0,1 2 0 15,-1-4 9-15,3 2-9 0,-2 0 0 16,1-2 9-16,-1 2-10 0,2 0 0 16,-3 1 10-16,3 0-10 0,-3-4-2 15,1 2-28-15,0 1 10 0,-1-1 15 16,1 1-12-16,2-1 13 0,-3 1 1 16,3 2 0-16,-3 0 1 15,3-1 0-15,-2 2 1 0,1-1 2 16,1 1 0-16,0-1 9 0,1 0-10 15,1 0 10-15,-2 0-11 0,2 1 1 16,-3 0 0-16,1 0 1 0,2 2 0 16,-5-2 9-16,5 2-10 0,-4 0 1 15,-1-2-3-15,3-1-1 0,0 1-44 16,-1 0 30-16,-1-1 13 0,2 0 1 16,-1 2 1-16,-1-4 0 0,-1 3-1 15,3 0 1-15,-4-3 0 0,3 2 1 16,-1 1 1-16,-1-1 0 0,1-1 0 15,0 1 1-15,-1 0 0 0,1 2 0 16,2-1 0-16,-3 0 0 0,1 2 9 16,-1-2-11-16,1 1 2 0,0-1 9 15,-1 0-11-15,-1-2-1 16,-1-1-3-16,1 2-18 0,-3-2 3 0,1-2 15 16,-1 1 0-16,1 0-12 0,-1 2 15 15,1-3-1-15,-3 3 0 16,5 0 1-16,-5 0 0 0,0 3 0 15,3-1-1-15,-1-1-1 0,1-2 0 16,-1 3 1-16,3-3 0 0,-1 0 1 16,1-2 0-16,4 2-1 0,-5 2 2 15,3-1-1-15,-1 2 2 0,3-1 1 16,-2 1-1-16,-3 0-2 16,3 0-27-16,-1-1 9 0,3 1 16 15,-7 0-1-15,5-2 1 0,-2 0 2 0,-1-2 1 16,-1 0-1-16,3-1 2 15,-5-1 10-15,5 1-9 0,-3-1 9 16,3-1-10-16,-1 0 1 0,1 2-1 16,1 1 0-16,0 0 0 0,-1 1 0 15,1-1 1-15,-1 1-1 0,1 0 10 16,2 1-11-16,-5-1 1 0,3 4 1 16,-1-2-1-16,1 0 8 0,-2-3-10 15,1 1-33-15,-1 0 18 0,-1-1 14 16,1-2 0-16,-1 1 1 0,-1-1 1 15,1-1-1-15,-1-1 2 0,-1-1 1 16,1 2 0-16,1-4-1 0,-1 2 1 16,1 1 0-16,-1-2-2 0,3 4 1 15,-3-2 1-15,3 0-2 0,-3 1 1 16,4 0-1-16,-3 1 1 16,3 0-1-16,-3 0 2 0,3 0 0 0,-3-1 9 15,3-1-11-15,-5-1 1 16,3-1-1-16,-5 1 0 0,1-3-1 15,1 2 0-15,-3-4-2 0,3 0-13 16,-4-1 3-16,1-1 9 0,1 0-9 16,-2 2 11-16,3-2 0 0,-1 1 0 15,-3 0-1-15,5 3 1 0,-2-1-1 16,1 1-1-16,1 0 1 0,-3 3 2 16,3-2-1-16,1 1-1 0,-3-2 1 15,4 4 1-15,-7-8 0 0,5 4 0 16,-1-2 0-16,-3-2 1 0,2 0 0 15,1-1 0-15,-5-1 0 0,4-5-1 16,-1 2-3-16,-5-2-9 0,2-2 10 16,-2-1 0-16,3-2 2 0,-5-2 0 15,-2-1 0-15,2 0 0 0,-4 0-1 16,2-1 1-16,0 0-2 0,0 0 0 16,-2-2 0-16,2 1-10 15,-2-1 9-15,0 0-18 0,0 0-10 16,0 0-2-16,0 0-15 0,-4-4 27 15,0-2 21-15,2-3 0 0,-2-3 0 16,0-2 1-16,-2-4 2 0,-1-4 0 16,3 0 0-16,0-4 12 0,0-2-3 15,0 2-10-15,2-4 10 0,-5-1 3 16,3 2 6-16,0-2-9 0,0 2 1 16,2 2-11-16,-2 0 1 0,2 3-1 15,-2 2 1-15,2 0-2 0,-5 1 0 16,5 2-1-16,-2 3 0 0,0 1-2 15,2 5 2-15,0 4-3 0,2 0 1 16,-2 3 2-16,2 3 0 16,0 0 12-16,0 0 3 0,0 0 3 15,0 0 3-15,0 5-9 0,0 0-12 16,2 3-18-16,0 2 6 0,0 4 11 16,0 0-1-16,0 1 1 0,2 3-1 15,-2 0 0-15,3 3 0 0,-1 1 2 16,-2 2 0-16,2-1 1 0,2 3-1 15,0 2 0-15,-2-1 1 0,5 4 1 16,-3 0 1-16,0 0 9 0,0 2-9 16,1-2 9-16,3 1-12 0,-6-1 1 15,2 0 1-15,0-5 0 0,1 2 0 16,1-4-1-16,-6 0 1 0,2-4 0 16,-2-1-1-16,0-4-1 0,0-2 0 15,-2-3-1-15,0-4-1 0,0-3-10 16,0 0-12-16,0-3-6 0,-2-2 17 15,0 1 13-15,-4-5 12 0,-2 0 0 16,-1-4-9-16,-1-2 21 0,0-4-9 16,-9-5-12-16,0-2-1 15,-3-2 13-15,-3-6 3 0,-4 0-3 16,0-4 3-16,-2 7-3 0,-2 1-12 16,2 4 12-16,6 6-12 0,-4 6-1 15,7 4 10-15,-1 5-10 0,2-2 1 16,2 4 0-16,3 0 9 0,-1 4-11 15,1-3 0-15,3 3-1 0,-1-3-1 16,0-1-2-16,3-1-55 0,-1-2-59 16,-1-8-101-16,5-6-90 0,0-5-152 15,2 1-862-15,6-14-2247 0</inkml:trace>
  <inkml:trace contextRef="#ctx0" brushRef="#br2" timeOffset="74875.942">19228 14262 813 0,'0'0'306'0,"0"0"-218"0,0 0 0 16,0 0-3-16,0 0-46 0,0 0-39 16,0 0-33-16,0 0 33 0,0 0 59 15,-18 7 302-15,18-7-108 0,0 0-55 16,0 0 38-16,0 0-10 0,0 0-36 15,0 0-30-15,0 0-29 0,-2-1-38 16,2-3-10-16,0-1 63 0,0-2-20 16,0-2-47-16,0-1-22 0,2-3-13 15,0-3 10-15,4 1-7 0,-4-5-3 16,0 0-4-16,2-5 15 0,1-3 14 16,1-1 2-16,-2 1 7 0,0-1 0 15,2 0 2-15,-2 0-9 0,-2 0-15 16,3 4-19-16,1 2-6 0,0-2-29 15,-2 3-1-15,4 4 2 0,-4-5 13 16,3 2-13-16,1-1 18 16,-2-1-5-16,5-1 5 0,-5-2-6 15,0-1 10-15,2 0 3 0,0-4 12 16,-1-1 12-16,-3 0 18 0,2-3-3 16,2 0-18-16,-4 4-9 0,7-2-10 15,-7 4-2-15,0 2-1 0,4 1-2 16,-4 0-4-16,5 3-3 0,-5-4 1 15,2 2 2-15,0-1 0 0,2-2-6 16,1-1 4-16,-3-1-4 0,-2 1 0 16,4 0 0-16,1-1-13 15,-1 1-2-15,-2 1 0 0,0 1 0 0,0-1 0 16,5 3 3-16,-5-2 15 16,-2 0 1-16,4-1-1 0,1 0-3 15,-1 3-3-15,-2-4 6 0,2-1-2 16,1 1-14-16,-1 0 10 0,-2-1 0 15,0 2-9-15,3 2 12 0,-3-2-12 16,4-1 12-16,-4 3-13 0,1-1 1 16,-1 2 9-16,4-3-9 0,-4 3-1 15,3-1 11-15,1 1-12 0,0-3 1 16,-4 3 0-16,5 1 10 0,-3-2-10 16,4-1-2-16,-5 2-1 0,1-1-1 15,0 2 0-15,3 1 1 0,-7-1 1 16,4 0 0-16,0 0 0 0,3 2 1 15,-5 0-1-15,0-1 1 0,0 2 11 16,4-4-9-16,-3 0 0 0,1 0 15 16,0-1-16-16,-2 2 13 0,5-1-3 15,-5 3 0-15,2-2-10 0,-2 0 0 16,5 4 11-16,-5 0-11 0,2-2 1 16,0 4 18-16,1-5-19 0,-3 4 13 15,2-1 0-15,1 0-12 16,-1 1 18-16,-2 0-6 0,2 0 3 15,1 1-2-15,-3-1-4 0,4 0 6 16,-4 3-3-16,3-3-15 0,-1 1 0 16,2-1-1-16,-4 3 1 0,3 0 3 15,-1 0 9-15,2 1 0 0,-6-1-9 16,5 1-1-16,-3-1-1 16,4 0 1-16,-4-2 0 0,1 2-1 15,-1 0 2-15,0 1 9 0,2-1-10 16,-2 0 0-16,-1 4 0 0,1-4 1 15,0 3 9-15,2 1-9 0,-4 1-1 16,0-1 10-16,3 1-11 0,-1-2 1 16,-2 0 0-16,0-1-2 0,4 1 2 15,-6 1-2-15,3 1 2 0,-1 1 0 16,0 2 0-16,-2 2 19 0,0 1-6 16,-2 3 6-16,2-1-9 0,-2 3-9 15,0 0-2-15,0 0-1 0,0 0-12 16,0 0 0-16,0 0-6 0,0 0-6 15,-2 0 0-15,0 3 24 0,-4-3 2 16,2 3-2-16,-3 1 0 0,-3 0 0 16,2 1 2-16,-3 2 11 0,-1 1-10 15,2 0 0-15,-3 2 9 0,-1-1-11 16,-1 1 1-16,5 3 1 0,-9-3 9 16,7 3-12-16,-4-1 0 0,3 0 1 15,-1 1 0-15,-1 1 1 16,1 0 1-16,1-1-1 0,3 2 0 15,-4-2 0-15,3-1 0 0,3-2 0 16,2-1-2-16,-3-2 0 0,3 0 1 16,2-2 0-16,2-1-1 0,0-2 0 15,2-2 0-15,-2 0 1 0,2 0 2 16,0 0 12-16,0 0-3 0,0 0 6 16,2 0-15-16,2-4-3 0,2-1-3 15,3-5-12-15,1-1 3 0,-2 1 11 16,3-3-1-16,3 0 0 0,-6 0 1 15,5-1 1-15,-1 1 1 0,0 0 0 16,3 1 0-16,-3-3 0 0,3 2 1 16,-1-3-2-16,1 3 0 15,1-2 0-15,-1 2 0 0,1-3 0 16,-5 3 1-16,3-2-1 0,-2 1 0 16,1 0 0-16,-1-2-1 0,-1 3 1 15,-1 0 0-15,-2 0 0 0,3 2 1 16,-5 3 1-16,0 0 10 0,2 3-10 15,-2 2 1-15,-1 0 9 0,-1 2-10 16,-4-2 1-16,0 3 0 0,0 0 12 16,0 0 0-16,0 0-13 0,0 3-2 15,0 2 0-15,0 3-33 0,0 4 9 16,0 6 12-16,0 4 9 0,-2 3 1 16,0 1 2-16,-3 5 0 0,-1 1 2 15,2 2-1-15,0 4 2 0,0-1 0 16,2-2 12-16,0-1-12 0,0-2 0 15,2-8-2-15,0-4-1 0,0-5-2 16,0-5-64-16,0-4-112 16,0-2-73-16,2-2-117 0,0 1-321 15,6-2-1178-15</inkml:trace>
  <inkml:trace contextRef="#ctx0" brushRef="#br2" timeOffset="79799.402">19014 8957 134 0,'0'0'303'0,"0"0"7"0,0 0-30 15,0 0-26-15,0 0-59 16,0 0-25-16,0 0-53 0,0 0-82 16,0 0-15-16,-7-24 16 0,5 20 48 15,0 1 39-15,-2 0 72 0,4 0-56 16,-2 1-16-16,0 0-17 0,2 0-32 16,-2 1-22-16,0-2 12 0,2 3 7 15,-2-1 9-15,2-1 7 0,-2 2 3 16,2 0 21-16,-5 0 23 0,5 0 16 15,-2 0 27-15,2 0-1 0,0 0-22 16,0 3-38-16,0 0-31 16,0 1-36-16,-4 5-14 0,0 3-11 15,0 1 1-15,0 3-6 0,0 0-17 16,0-3-2-16,-3 2 0 0,5-2 0 16,-2 1 12-16,2-1 4 0,0 2 5 15,0 2 1-15,2 0 0 0,0 2-19 16,0 2 12-16,2 0-13 0,0 1 0 15,4 3 2-15,-4 1-1 0,7-1 0 16,-5 3 9-16,0 1-11 0,0 1 0 16,4 3 2-16,-4 1 22 0,5 2-4 15,-3-1-5-15,2-1 9 0,1 1 5 16,-1-1-8-16,-4-2-10 0,2 1-10 16,0-1 1-16,3-1 13 0,-1 0-14 15,-2 0 0-15,2-1 1 0,1 1-1 16,-1-5 0-16,-2 1-2 0,2 1-2 15,1 0-1-15,1 1 2 0,-4-3-1 16,2 5 0-16,1 0 0 16,1 0 0-16,-2 4 0 0,3-1 1 0,3-1 1 15,-4 3 0-15,3-4 1 16,-1-1 2-16,1 0-2 0,-1 0 1 16,0-1 0-16,1 0 0 0,3 0-1 15,-5 0 0-15,3-2 1 0,-1 1 0 16,-1-1 0-16,2 0-2 0,-3 0 0 15,3 3 0-15,1-2-24 0,-3 0 20 16,5 1 1-16,-5-1 2 0,0-1-2 16,3-1 2-16,-1-2 0 0,1 0 0 15,-7-2 2-15,5-1-2 0,1 1 1 16,-6-3 0-16,5 0-1 0,-1-1-2 16,-6 0 0-16,5-2-9 0,-1-1-1 15,-2-1-5-15,-2-1 6 0,3-1 12 16,1-1 1-16,-4-2-1 0,-2-2-1 15,1-1 0-15,-3-4 1 0,0-3 3 16,-2 2-3-16,0-2 0 16,0 0-28-16,0 0-6 0,0 0-9 15,0 0 3-15,-2-2 24 0,-3-1 16 16,3-1 2-16,-2-2 0 0,2 0 1 16,-2-4 19-16,-2-2-7 0,4-3 1 15,-2-4-4-15,2-4-10 0,-1-1 1 16,3-1 13-16,0-2-13 0,3 2 9 15,-3-2-9-15,0 2 13 0,0-1-1 16,0 2 1-16,0 0 5 0,0 1-2 16,0 1-16-16,0 0 9 0,0 4-10 15,0-1 0-15,0 6 10 16,0 1-10-16,0 3 1 0,-3 2-1 16,3 1 0-16,0 4 0 0,0 0-1 15,0 2 0-15,0 0 14 0,0 0 10 16,0 3-1-16,0 1 7 0,0 3-12 15,0 5-19-15,3 6-3 0,1 3-9 16,-2 5 9-16,0 3 2 0,-2 2 1 16,2 1 2-16,2 1 10 0,-4 1 1 15,0-1 5-15,0 2 0 0,0-4-2 16,2-1-4-16,0-1-9 0,0-2 9 16,2-3-9-16,-2-3 13 0,5 1-4 15,-3-5-9-15,0-3 0 0,-2 0 15 16,2-6 4-16,-2-1-4 0,-2-4-18 15,0-3-17-15,-2 0-26 0,-4 0 7 16,-4-3 36-16,-1-4 19 0,-9-6-1 16,1-5 3-16,-8-7 7 15,-2-4-4-15,-4-2-21 0,-2-1-3 0,0 1-11 16,0 4-77-16,0 2-183 16,-7 2-156-16,17 9-543 0,-16-9-1459 0</inkml:trace>
</inkml:ink>
</file>

<file path=ppt/ink/ink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deg"/>
          <inkml:channel name="T" type="integer" max="2.14748E9" units="dev"/>
        </inkml:traceFormat>
        <inkml:channelProperties>
          <inkml:channelProperty channel="X" name="resolution" value="941.31" units="1/cm"/>
          <inkml:channelProperty channel="Y" name="resolution" value="1658.24902" units="1/cm"/>
          <inkml:channelProperty channel="F" name="resolution" value="22.75278" units="1/deg"/>
          <inkml:channelProperty channel="T" name="resolution" value="1" units="1/dev"/>
        </inkml:channelProperties>
      </inkml:inkSource>
      <inkml:timestamp xml:id="ts0" timeString="2021-04-29T08:22:34.586"/>
    </inkml:context>
    <inkml:brush xml:id="br0">
      <inkml:brushProperty name="width" value="0.05292" units="cm"/>
      <inkml:brushProperty name="height" value="0.05292" units="cm"/>
      <inkml:brushProperty name="color" value="#00B050"/>
    </inkml:brush>
    <inkml:brush xml:id="br1">
      <inkml:brushProperty name="width" value="0.05292" units="cm"/>
      <inkml:brushProperty name="height" value="0.05292" units="cm"/>
      <inkml:brushProperty name="color" value="#00B0F0"/>
    </inkml:brush>
  </inkml:definitions>
  <inkml:trace contextRef="#ctx0" brushRef="#br0">4192 14719 320 0,'0'0'313'15,"0"0"-212"-15,0 0-100 0,0 0 67 16,0 0 268-16,0 0 233 0,0 0-247 16,0 0-157-16,0 0-38 0,-2-10 41 15,2 10 3-15,0 0-26 0,0 0-26 16,-2 0-20-16,2 0-3 16,0 0 10-16,0 0 21 0,0 0 20 15,-2 0-2-15,2 0-6 0,0-2 0 16,0 1 18-16,0 1 12 0,0-2-14 15,0 2 3-15,2 0-16 0,0-1-10 16,2 0-53-16,3-1-20 0,-3 2-1 16,4-1-6-16,0-1-10 0,3-1-8 15,-3 1-4-15,4-1 7 0,-1-2-1 16,1 1 7-16,0 0 12 0,3 0 12 16,-1-2-7-16,-1 3-5 0,-1-2-10 15,0 2-5-15,3-2-4 0,-3 2-6 16,1 1-6-16,-1 0-5 0,-2-1 2 15,1 1 3-15,-1 1 0 0,1 1 0 16,-1-3 4-16,0 2-1 0,-2-1 0 16,1 0-3-16,-1 2 6 0,4-3 4 15,1 1-10-15,3-3-9 16,1 3-14-16,-1-2-1 0,-1 0 0 16,-1 2 1-16,1-1 0 0,-1 0 11 15,1 0-10-15,-3 1 10 0,3-1 3 16,-1 1 6-16,1-1-9 0,-1-1 0 15,3 1-10-15,-1 0-1 0,1-3 0 16,-1 3 0-16,3-1 0 0,-1-1 0 16,1 4 1-16,-2-3-1 0,3 2 1 15,1 0 0-15,-3 0 1 0,3 2 12 16,-2 0-12-16,1-2 18 0,-3 2-2 16,-1 0-4-16,3 0-13 0,-2 0 0 15,1 0-1-15,1-3 0 16,-3 2 1-16,1-1-2 0,2-1-1 15,-3-1 0-15,1 4 0 0,-1-3 1 16,1 0 1-16,-1 2-1 0,-1-1 2 16,1 0 0-16,1 0 10 0,-1-1-9 15,1 1 12-15,-1 1-12 0,3-2 9 16,0 1-10-16,-1 0 1 0,-1 0 9 16,3-1-11-16,-3 3 2 0,2-3 9 15,-3-1-10-15,3 0 0 0,1-1-1 16,1-1 0-16,-4-1-1 0,3 1-1 15,-1 0 0-15,1 0 1 0,-1-1 0 16,0 1-1-16,-1-2 1 0,3 1 0 16,-4 3 1-16,3 0 0 0,-1 0 2 15,1 2 0-15,3 0-1 0,-4-1 1 16,1 0-2-16,1 2 1 0,4-1-2 16,-2-2 0-16,-3 1 0 0,5-1 0 15,-2-1-1-15,2-1 0 0,0 1 1 16,-1-3-1-16,1-1 0 15,0 1 0-15,-2 0 0 0,1-1 0 16,1-1 1-16,0-1 0 0,-2 1-1 16,0 0 0-16,1 2 1 0,-1-2 0 15,2 1 0-15,0-1 1 0,0 3-1 16,-1-2 0-16,1 2 1 0,0-1-1 16,0 2 1-16,0-3 0 0,-1 1 1 15,1 2 1-15,0-4-1 0,-2 2 1 16,2-2 0-16,-3 0-1 0,5-2 1 15,-6 0-3-15,2-1 0 16,3-1 0-16,-5-1 0 0,2 3 1 16,0-4 2-16,-1 0-2 0,-1 2 0 15,2 0 2-15,-1 1-2 0,-3-2 0 16,4 3 1-16,-3 0 1 0,1 1-1 16,2-1 0-16,-2-1 0 0,-1 2-1 15,5-2-1-15,-4 3 1 0,1-6-1 16,3 4-2-16,-2-1-25 0,0-3 15 15,2 1 12-15,-5 2 0 0,5-5 0 16,-2 5-1-16,-5-5 1 0,5 2-1 16,-2-1 1-16,-1-1-1 0,1 0 0 15,2-2 1-15,-5 2 0 0,3-2 0 16,0-1 0-16,-1 0 0 0,1-1 1 16,-2-1 0-16,-3 2-1 0,3-1 2 15,-1 2-2-15,-1-2 2 0,2 1 0 16,-3-2-1-16,3 2 0 0,1-3 0 15,-3 0 0-15,2-1 1 0,-3-3 1 16,3 3 0-16,-1-4-1 16,1 0 1-16,-3 0 9 0,3-1-9 15,-2 0 9-15,-1-1-10 0,1 2 1 16,-1 0-3-16,1 2-11 0,-3-1-7 16,3 4 3-16,-1 1 13 0,1 0 0 15,-1 2 1-15,1 0 0 0,-1 2 1 16,3-1 2-16,-5 2-1 0,3-1 0 15,2-1 2-15,-3 2 0 0,1-2-2 16,3 1 1-16,-5 0-1 0,6-1 1 16,-7 0-1-16,5 1-1 0,-3-3 1 15,3 1 0-15,-3-1 1 0,3 3 0 16,-3 0-1-16,3-2 1 0,-2 5 0 16,1-3 1-16,1 0-1 0,-1 3 0 15,5-2 0-15,-6-1 0 0,3 3 1 16,-1-2 0-16,2 1-1 0,1 0 10 15,-3 0-11-15,2-2 1 0,1 0-1 16,-3 3 1-16,4-5 0 16,-1 2 1-16,-1 1-3 0,2-1-1 15,0-1-17-15,-1 2 6 0,1-4 10 16,4 0-10-16,-4 3 12 0,4-3 0 16,-3 3-1-16,3-3 2 0,-2 3-1 15,0 0 1-15,-2 1 0 0,3-1 1 16,-1 3-1-16,-4 1 1 0,4-2 10 15,0 2-11-15,-3-2 0 0,1 2 2 16,2-3-1-16,0 0 0 0,-5 1 1 16,5-1 12-16,2-1-12 0,-4 0 9 15,-1-1-11-15,5 2 1 0,-4-1-1 16,0 1 2-16,0-2-2 16,3 3 1-16,-5-2 0 0,2 4 0 15,4-3 0-15,-7 1-1 0,3 1 1 16,0-2-1-16,2 1 1 0,-3 0 0 15,1 0 0-15,4 1 0 0,-4-2 0 16,-3-1 0-16,5 0 1 0,0 0 12 16,-4 0-15-16,-1 1-27 0,5-2 25 15,-6 1 2-15,3-1 1 0,3 0 2 16,-6 1-1-16,4-2-1 0,-1-1 11 16,-1 2-10-16,2-1 0 0,-7 0 11 15,7 1-11-15,0 0 16 0,-5 2-6 16,3-1 3-16,2 1 3 0,-3 2 0 15,1-2 0-15,2 1-3 0,-5 1-3 16,5-1-10-16,0 1 13 16,-4-2-14-16,7 1 1 0,-3-4 1 0,0 1-1 15,0-2 0-15,4 0 1 0,-7 0 0 16,5 1 0-16,2 0 9 16,-2 4-10-16,-3-3 0 0,3 6 10 15,0-2-10-15,0 2 1 0,-2 0 9 16,-1 2-10-16,3 0 0 0,0-1 13 15,-2-1-13-15,4 0 1 0,-1 0-1 16,1-2 0-16,-4 0 1 0,2 2-3 16,2 0-2-16,-5-1-10 0,-1 3 0 15,4-1 10-15,-2 3-1 0,-3 0 1 16,3-1 1-16,0 3 1 0,-3 0 2 16,5 1 0-16,-2-1 1 0,-2 3 0 15,1 1 0-15,3 0 9 16,-6-2-9-16,4 2 15 0,1-2-15 15,-5 2 0-15,4-1 9 0,2 1-10 16,-7-1-1-16,5 1 1 0,0 2-1 16,-3 0 1-16,3 0-1 0,0 2 0 15,-5 0 1-15,5 0 10 0,-2 0-11 16,-3 3 0-16,5 0 2 0,-6 2-1 16,5-1 0-16,-3 1 0 0,-2-1 0 15,3 0 0-15,-3 1 0 0,3-1 0 16,-1-2 0-16,2 1-1 0,-1-1 0 15,-1 1-1-15,4-1 0 0,-3-1 0 16,1-1-1-16,2 1 0 0,-5 0-1 16,5-1 2-16,2 0 0 0,-6 3 2 15,3-2-2-15,1 2 0 0,-4 0 2 16,5 2 0-16,-3 0-1 0,0-2 1 16,-1 3 0-16,1 1 1 0,-2 1-1 15,3-1 1-15,-3 0 0 0,4 0-2 16,-3 1 0-16,-1-1 2 15,6-4-3-15,-4 3 1 0,-3-2 1 16,5 1-2-16,-2-2 1 0,-3-1-1 16,5 1 0-16,-5 2 1 0,5-3-1 15,0 2 0-15,-2-1 0 0,1 4 0 16,1-3 0-16,-4 1 1 0,6 1 0 16,-5 0 0-16,1-1 0 0,2 0 0 15,-1 1-1-15,-1-1-1 0,2-1-23 16,-1 2 24-16,-1-2 0 0,2 2 1 15,0-2 1-15,-1-1 1 16,1 3-2-16,0-3 0 0,2 0 1 16,-3-2-2-16,3 2 0 0,0-2 1 15,-2 3 0-15,4-4 0 0,-3 3 0 16,5 0 1-16,-4 1 0 0,0 2-1 16,2 0 1-16,0 1 0 0,-5-1-1 15,1 2-1-15,4-1 0 0,0 1 1 16,-2 0-1-16,2-1 1 0,-3 1-1 15,5-2 2-15,0 1 0 0,-2-3 1 16,2 2 12-16,-2-3-13 0,0-1-1 16,2 2 1-16,0-3 0 0,-2 2-1 15,2 1 0-15,-1-2-1 0,1 2 0 16,-2-1 0-16,2 2 0 0,0-4 1 16,0 4-1-16,0-1 0 0,2 0 1 15,-4 1 0-15,4-3 0 0,-4 2 0 16,4 0 0-16,-4-4 0 0,2 2 1 15,0-2-1-15,0 0 2 16,2 0-2-16,-3 0 0 0,1 0 0 0,2 0 1 16,0-2-2-16,2-1 0 0,1 2 0 15,-1-2 1-15,-2 1-1 16,2 1 0-16,2-2-1 0,-4 0 1 16,2 2 1-16,0 0-1 0,-2-1 2 15,2-1-1-15,-2 3 0 0,4-3 1 16,-2 0-2-16,0-2 0 0,0 1-1 15,3 1 2-15,-3-3-2 0,0 2 1 16,0 2 0-16,0-2 1 0,0 1 0 16,0 0 0-16,0 3 0 0,0 0 1 15,-2 0-2-15,2 3 0 0,0-3 1 16,0 0-1-16,1 3 1 16,1-3-1-16,-2 0 1 0,2-3-1 15,2-2 1-15,-4-3 1 0,4 1 1 16,3-1-1-16,-3-5 0 0,0 3 0 15,2-1-1-15,1 1 0 0,-5-1-1 16,4-1 2-16,-2 3-1 0,0 0 0 16,-1-1 0-16,1-2 0 0,-2 2-1 15,2 1 0-15,0-3 1 0,-2 2 11 16,-1-2-12-16,5-1-12 0,-2-2-3 16,0-1 13-16,-2-2-13 0,1-2 12 15,1-1 0-15,-2 1 0 0,0-3-9 16,2-1 10-16,-2 1 1 0,3-1 0 15,-1 1 1-15,-4 0 0 0,4 0 0 16,-2 2 0-16,-2 1 2 0,0 2 1 16,2-1-1-16,-1 3 10 0,-1 2-11 15,0-3 0-15,0 4 1 0,0-2 0 16,-2 1 0-16,2-1 0 16,-2-3-1-16,2 2 0 0,0-4 0 15,2 1 0-15,-2-1 1 0,0 0-2 16,0-1 2-16,3 2 0 0,-3-1 0 15,0 3 0-15,2-1 1 0,0 2-3 16,-2-1 2-16,2 1-1 0,-2-2 1 16,0 2 0-16,-2 3 0 0,2-2 0 15,1-1 0-15,-3 1-1 0,2-1-1 16,-2 0-15-16,2 1-15 0,-2-2 27 16,4-1-9-16,-2 1 10 0,0-1 0 15,0 0 1-15,2-2 1 0,0 2 0 16,1-2-1-16,-1 0 1 0,0-2 1 15,2 0 1-15,-2 2-1 0,4-1 1 16,-3-1-2-16,-1 0 2 0,0 3 0 16,0-4-1-16,-2 2 2 0,0 3-2 15,0-3 1-15,2 2 1 16,-2-1-1-16,0 1-1 0,1 0 0 16,-1 0 1-16,0-2 0 0,0 0 0 15,2-2 0-15,-2 0-1 0,2-1 1 16,0 1 1-16,0-4-1 0,1 2 1 15,1-1 0-15,-2-2 0 0,2 3 9 16,-2-1-10-16,0 1-2 0,-2-2-10 16,1 2-8-16,1 0 3 0,-2-4 0 15,2 4 14-15,-2-2-11 0,2-2 12 16,-2 0 0-16,0-1-1 0,0 1 1 16,2-3 1-16,-1 1 0 0,-3-1 2 15,2 1 9-15,0 0-11 0,-2 2 1 16,0-2 0-16,0 2 1 15,0-1 0-15,0 2 0 0,-2-1 9 16,2 2-11-16,2 1 11 0,-4-2-11 16,2 2 2-16,0-1 0 0,-4 2 0 15,4 1 0-15,-2 1-3 0,2-2 0 16,-3 1-21-16,-1 0 6 0,6-1 12 16,-4 1-9-16,2 1 10 0,-2-2 1 15,0 1-1-15,2 1 2 0,-2-1 0 16,2 2 1-16,-2 0 2 0,0 2-1 15,0-1 1-15,2 0 9 0,-2 5-10 16,0-3 0-16,2 3 1 0,0 3 0 16,2-2 0-16,-2 5 9 0,0-3-11 15,0 1 1-15,0-1 1 0,0 0-1 16,-2 0-1-16,2-1 0 0,0-1 1 16,0 0-1-16,2-2-1 0,-2 1 0 15,2-2 1-15,0 0 0 0,0-2 0 16,0 1 1-16,0 0 1 15,1 0 0-15,-1 3-1 0,-2 1 10 16,0 2-9-16,2 1-1 0,-4 2 10 16,2 3-10-16,0-2-2 0,0 4 1 15,-2-1 1-15,0 1 0 0,-3 2 1 16,5-4-2-16,-2 1 1 0,0 1-2 16,2-2 1-16,0 1 10 0,2-2-11 15,-2 3 0-15,0-1 0 0,0-1-2 16,0 1 0-16,0 0 1 0,0 2 0 15,-2 1 0-15,2 1 1 0,-2 0 1 16,2 2 1-16,-2 0 10 16,2 0 6-16,0 2 69 0,0 1-18 15,-2 1-30-15,0 0-9 0,-2 2-27 16,2 0 9-16,0 1-11 0,2 0 0 16,-2 0 0-16,4-1 0 0,-2 3-1 15,-2-2-11-15,0 3 11 0,2-2-1 16,-4 2 1-16,2-1 1 0,2 1 1 15,-2 2 0-15,0 0 10 0,2 1-10 16,-3 2 1-16,3-1 0 0,-4 4-1 16,0-1 1-16,4 2-1 0,-2 0 0 15,0 3 10-15,2-2-11 0,0 2 0 16,-2-1 2-16,2 0 12 0,0 1-12 16,-2 0 0-16,0 1 9 0,2-2 3 15,2 1-13-15,-2 0 13 0,0 3 0 16,-2-1-3-16,2-1 0 0,-2 1-10 15,-2-2 1-15,-4 3-2 0,3-2 1 16,-1 0-1-16,0-1 1 0,-4 2-1 16,1-2-1-16,3 2 1 15,-4 1-1-15,2-3-3 0,1 3-21 16,-5-3-30-16,2 2-48 0,-1-2-39 16,-5-4-64-16,3-2-68 0,-5-5-91 15,-3-5-547-15,13-3-958 0</inkml:trace>
  <inkml:trace contextRef="#ctx0" brushRef="#br1" timeOffset="14680.661">16638 9299 391 0,'0'0'548'16,"0"0"-72"-16,0 0-164 0,0 0-202 15,0 0-29-15,0 0 27 0,0 0 523 16,0 0-387-16,0 0-125 0,-4-18 28 16,4 12-10-16,0-1 3 0,0-3 13 15,0 1 27-15,0 2-4 0,0-4-22 16,0 1-16-16,0 1-20 0,2-2-4 16,0 0-2-16,3-4-20 0,-3-1-15 15,2-3 3-15,-2-3-4 0,4-3 4 16,-2-4-7-16,0-2-3 0,0-4 1 15,3 1-11-15,-3-7-2 0,0 0 6 16,0-2 0-16,2-2-16 0,0 1 1 16,1 0-1-16,-1 1 1 0,-2-3-10 15,4 1-9-15,0-1 7 0,-1 0-4 16,1 1 6-16,0 3-5 0,3-2-1 16,-5 1 6-16,4 1-6 0,-2 1 1 15,1-1-1-15,-1-2 0 16,0 0 0-16,0 0-6 0,1 0-6 15,1 1-18-15,-2-2-2 0,3 2 0 16,-1-1 2-16,-2-1 0 0,3-1 12 16,-3 2-12-16,2-1 12 0,-2 1-2 15,5 0-1-15,-5-1-10 0,2 1 13 16,-1-2-12-16,3 1 15 0,-2 1-6 16,-1 0 6-16,5 2-3 0,-6 1 3 15,3 4-4-15,-1 2-14 0,3 1-2 16,-3 2 0-16,0-1-1 0,3-2 1 15,-3 1 2-15,0-2 1 0,3-1 11 16,-3 0-9-16,4-1 9 16,-5 1 0-16,3-1-9 0,1 0 18 15,-3 2-19-15,2-1 16 0,1 1-6 16,-3 0 3-16,0 3-3 0,1 3-9 16,-3 4 0-16,0 3 0 0,-2 5 10 15,1 1-12-15,-1 4 1 0,0 2-2 16,-4 3-22-16,0 4 21 0,0 2 1 15,-2 0 12-15,2 2-9 0,-2 0-1 16,0 0-2-16,0 0 0 0,0 2-12 16,-2 1-3-16,0 3 12 0,-4 2 1 15,0 2 0-15,-5 5 0 0,1 1 2 16,0 1-2-16,-3 3-13 0,1 2 12 16,-2 0-9-16,-3 0 9 0,0 5 0 15,1 0 1-15,-5 0 0 0,1 4 0 16,-1 0 1-16,0 0 1 15,-2-1 0-15,1 2 1 0,1 0 0 0,0-2 1 16,1 2 0-16,3-3 0 16,1-3 1-16,-1-1 0 0,7-6 9 15,-3-3-12-15,5-4 0 0,0-2 0 16,4-3-2-16,0-3-1 0,1-3-15 16,1-1-3-16,2 0 6 0,0 0 3 15,0-4 12-15,7-4 24 0,1-7-9 16,4-6-13-16,3-4-1 0,-1-6-1 15,7-3 0-15,-2-3 1 0,3 1 1 16,1 0 1-16,0 2 0 0,-3 2 9 16,5 1-9-16,-4 1 9 0,2 3-9 15,-3 0 9-15,1 0-10 0,0-2 10 16,-1 1-9-16,-1 0 0 0,-3-1 0 16,1 2 10-16,-3 2-13 0,1-1 0 15,-3 2-31-15,1 4 16 0,-5 5 15 16,2 2 0-16,-1 5 3 0,-3 2 15 15,-2 4-6-15,0 1 7 0,0 1-1 16,-2 0 0-16,0 3-3 0,-2 7-14 16,2 5-1-16,0 9-3 15,-2 7 1-15,0 15 1 0,0 13 0 16,0 14 1-16,0 5-36 0,3-4 8 16,-3-9 7-16,2-15 18 0,0-12-9 15,0-12 11-15,0-2 1 0,0-1-18 16,2-2-45-16,-2-5-36 0,2-5-43 15,0-10-54-15,-2-1-149 0,0-8-139 16,1-1-540-16,5-6-1011 0</inkml:trace>
  <inkml:trace contextRef="#ctx0" brushRef="#br1" timeOffset="18848.965">16444 6204 741 0,'0'0'775'0,"0"0"-570"16,0 0-29-16,0 0 626 0,0 0-451 15,0 0-99-15,0 0 18 0,0 0-7 16,0 0-91-16,-35 37 42 0,37-48 62 15,4-10-51-15,5-5-62 0,3-17-35 16,7-18-33-16,6-19-13 16,1-10-15-16,3 1-6 0,-6 5-3 15,0 13 3-15,-6 8-10 0,-5 14-8 16,-6 15-22-16,-1 14-21 0,-5 9-2 16,0 4-1-16,0 4 3 0,-2 4 24 15,0 15-24-15,-2 19-13 0,-9 27-5 16,-5 26 16-16,-1 17-1 0,-5 3-55 15,1-2 25-15,2-10 14 0,-1-3 18 16,3-7-2-16,3-10 3 0,3-19 0 16,5-13 16-16,2-15-14 0,2-9-2 15,0-3-24-15,2-8 9 0,0-6 14 16,0-11-87-16,6-23 52 16,6-21 36-16,5-18 3 0,0-4-3 15,-3 11-2-15,-2 18-41 0,-5 18 28 16,-1 7 15-16,2-1 3 0,2 4 9 15,-1 1 9-15,1 8 10 0,-2 6 5 16,1 2-2-16,-1 0-4 0,2 0-6 16,-2 2 10-16,3-2-1 0,-3 0-3 15,2-6-5-15,5-8-10 0,-1-2 6 16,-1-5 3-16,1-2 10 0,-1-1-1 16,-1-1 3-16,-2 1 13 0,-1 1 41 15,-3 5 4-15,0 5-40 0,-4 4-20 16,0 5-7-16,-2 3 15 0,0 1 0 15,0 2-6-15,0 9-25 0,0 2-11 16,-2 6-3-16,0 6 0 0,0 2-12 16,2 0 13-16,0 3 0 0,0-3-1 15,4-3 2-15,0-5 1 0,4-6 0 16,-1-6 1-16,5-7-1 16,-2-5-30-16,3-13 0 0,-1-7 6 15,3-9 6-15,-5-5 15 0,-2-3-9 16,-4-2 10-16,-4 5 0 0,0 1 0 15,-2 7 2-15,-4 9-1 0,-2 2-2 16,-2 11-25-16,1 4-2 0,-1 5 9 16,2 6 21-16,1 7-1 0,-1 3 1 15,2 3-2-15,2 1 0 0,2 2 2 16,2-3 2-16,0-2 0 0,6-3 19 16,4-4-6-16,3-6 0 0,1-4-12 15,7-1-1-15,0-9-1 0,3-7 3 16,1-3 11-16,0-5-12 0,-4 0 15 15,-1-3-6-15,-1-1 6 0,-5 0-16 16,-1 2 10-16,-3-1-10 0,-2 9-2 16,-3 3-1-16,-1 4-11 0,-2 2 11 15,-2 1-11-15,2 0 11 0,2 0 1 16,0-3 0-16,2-5 0 16,3-3-1-16,-1-4-1 0,4-4 0 15,1-4-1-15,-1-1 1 0,0-5 1 16,1 3 1-16,-5 0 1 0,2 3 1 15,-1 4 0-15,-1 2 10 0,0 5-9 16,-4 3 9-16,3 5-11 0,-3 4-1 16,-4 1 1-16,0 5 2 0,0 3 12 15,0 0 9-15,0 9-9 16,0 4-15-16,-4 10-18 0,-1 16 15 16,-5 19-9-16,0 20 12 0,-3 12 0 0,-1 1 0 15,-1-1 1-15,3-10-1 16,2-4-1-16,3-8-53 0,-3-15 24 15,4-16 27-15,2-14 3 0,2-2 15 16,-4-4-12-16,1 0 8 0,-1-4-11 16,0-7-12-16,0-4-12 0,2-2 5 15,-3 0 7-15,3-1 0 0,0-3 12 16,4 2 0-16,0 1 12 0,4-1 28 16,0 0-1-16,9-1-15 0,3 0-12 15,-1-4 0-15,6 0 21 0,-1-2 3 16,3-4-5-16,2-3-13 0,0-6-15 15,1-6 12-15,-1-5-3 0,0-3-11 16,-4-3 11-16,-3-1 6 0,-5 0 0 16,-1 3-3-16,-4 6-3 0,-6 3 0 15,-2 9-12-15,0 5 0 0,-2 6-15 16,-6 5-3-16,0 3 15 0,-2 9 3 16,-1 7 2-16,-1 5-2 0,1 5-2 15,3 4-10-15,0 1 9 0,2 0 0 16,4 0 1-16,2-3 1 15,0 0 1-15,2-5 2 0,6-2 1 16,2-5 0-16,5-6 9 0,1-7-12 16,5-3-3-16,0-6 0 0,-1-9-9 15,5-2 9-15,-6-5-9 0,3-4 12 16,-1-2 0-16,-2-3 0 0,-1 2 2 16,-1 6 1-16,-5 2 0 0,-1 8-1 15,-5 7 10-15,-4 6 6 0,0 1-18 16,-2 11-11-16,0 6-19 0,-2 6 0 15,-2 8 6-15,-2 1 5 16,1-2 16-16,-1-1-9 0,0-2 9 16,2-5 0-16,0-5 0 0,4-5-9 15,-2-5 11-15,2-7-2 0,0-2-48 16,0-12 9-16,6-6 32 0,2-11 10 16,3-3 2-16,-1-4 10 0,2 0 3 15,1 3-3-15,-3 7 0 0,0 4 3 16,1 9-3-16,-5 9 6 0,-2 5 12 15,2 3-18-15,0 8-12 0,-1 4-11 16,1 4-7-16,-4 2 3 0,2 1 12 16,0-2 0-16,0 0 2 0,0-4 1 15,3-1 2-15,1-2 13 0,-2-4 0 16,2-2 6-16,1-2 7 0,3-5-4 16,0-2-12-16,5-10-11 0,-1-6 2 15,5-4 15-15,2-7-6 0,0-6 3 16,1 0-3-16,1-3 9 0,-2 3-3 15,0 2-6-15,-1 4 3 16,-5 3-12-16,-1 6 12 0,1 3-14 16,0 4-1-16,-9 4-1 0,2 1 0 15,-2 3 1-15,-1 3 0 0,-5 2 21 16,0 0 0-16,-2 2 37 0,0 5 8 16,-4 6-49-16,-7 2-17 0,-3 6 0 15,-1 3 2-15,1 2-2 0,-1 0-1 16,-1-1-50-16,1 0 36 0,1-2 14 15,4 0 0-15,1-3 1 0,1-4 1 16,2 0 2-16,4-4 12 0,2-3 3 16,2 1-3-16,10-5 3 0,-1-2-15 15,5-3-1-15,3 0-2 0,6-3-1 16,-1-7-1-16,1-6 0 0,2 0 0 16,-2-6 0-16,4-2 1 15,-6-5 1-15,-1 0 1 0,-1-1 2 16,0 3 0-16,-7 2 9 0,-2 4-11 15,1 1 0-15,-5 6-1 0,-2 5-3 16,-2 1 0-16,-1 5-15 0,-3 1 15 16,0 1-15-16,0 1 6 0,0 0-6 15,0 0 16-15,-5 0 0 0,3 0 1 16,-2 1 1-16,0 4 2 0,-2 3 10 16,2 3 3-16,-2 1 3 0,-1 6-3 15,5 2-3-15,-2 2-12 0,2 3-24 16,0 2 12-16,2-1 10 0,0 1 2 15,0-5 2-15,0-4 10 0,2-3 6 16,2-4 9-16,2-6-3 0,5-5 3 16,-1-1-6-16,7-9-18 0,-1-8 0 15,5-6 15-15,-1-4-3 0,3-4 0 16,0-6 6-16,0 2-18 16,4-1 18-16,2 3-21 0,-7 2 0 15,5 6-15-15,-2 4 13 0,2 6 2 16,-7 1 0-16,-1 4 1 0,0 4 2 15,-5 2 9-15,-1 2-9 0,-3 3 12 16,-6-2-13-16,0 2 1 0,-2 0-1 16,-2 5-2-16,0 0-18 0,0 0-3 15,-6 4 3-15,-4 2 6 0,-1 4 10 16,-1 1 1-16,-5 3-1 0,1-3 0 16,-1 4 0-16,1 0 1 0,-1 2-1 15,3-1 2-15,1 5-1 0,3-3-32 16,2 3 15-16,4-1 15 0,4-4 0 15,0-2 2-15,0-5 1 0,6-3 1 16,2-5 11-16,2-4-12 0,3-2-1 16,-1-10-11-16,5-5 0 15,-7-8 10-15,3-6-1 0,-1-3 1 16,-2-4 0-16,-1-1 1 0,-1-1 1 16,-4 6-21-16,-2 4 0 0,0 8 3 15,0 9 16-15,-2 4-10 0,0 7 12 16,0 0 3-16,0 9-1 0,-2 2-2 15,-2 8 0-15,4 6 0 0,0 2 2 16,0 1 1-16,0-1-1 0,0 0-2 16,0-3-33-16,6 0 21 0,-2-6 11 15,7-1 1-15,-1-5 3 0,0-6 0 16,3-3 15-16,3-4-15 16,1-11 0-16,1-6-1 0,1-5 10 0,4-8-9 15,2-13 15-15,8-18-3 0,0-20-15 16,0-16-28-16,-2-3 4 15,-6 2 6-15,-11 11 17 0,-2 7 1 16,-1 9 15-16,-7 16 3 0,-2 13-6 16,-2 17 3-16,0 3-14 0,0 2-1 15,0 1-48-15,0 4 21 0,-4 9 9 16,2 4-3-16,-7 5-6 0,1 8 8 16,-4 7 19-16,-3 11 1 0,1 13 24 15,-5 16-10-15,3 11-15 0,-3 8-25 16,5-3-3-16,7-7 13 0,-1-6 13 15,6-1 2-15,2 4 2 0,0-3 16 16,0-10-6-16,8-8 1 0,-3-10 5 16,1-4 6-16,4 1-6 0,5-3-3 15,-1 0-15-15,5-10 1 0,-3-11-1 16,3-5 1-16,1-12 0 0,1-11 1 16,2-7 0-16,-2-7-2 0,3-13-18 15,-3 2 0-15,-2 1 6 16,-5 1 11-16,-6 12 1 0,3 3 0 15,-5 10 3-15,0 8 15 0,-4 8 15 16,-2 5 0-16,2 10-33 0,-2 7 0 16,0 8-12-16,0 8-2 0,0 6 14 15,0 1 1-15,-2 0 1 0,2-3-2 16,-2-6 1-16,2-2-1 0,0-9 2 16,2-1 0-16,2-9 13 0,2-4-12 15,5-6 0-15,1-9-2 0,3-9 0 16,3-5-1-16,1-6-14 0,2-3 11 15,-3-5 0-15,1 2 1 0,-5 2 2 16,1 6 12-16,-7 5 3 16,2 9 0-16,-1 6 6 0,-7 7 6 15,2 1-3-15,0 10-21 0,-2 7-3 16,0 10-15-16,-2 3 13 0,2 4 0 16,-2 1 1-16,2-5-1 0,0-2 2 15,2-5 0-15,3-5 0 0,-1-4 3 16,2-6 0-16,2-6-1 0,3-5-2 15,-1-11-1-15,9-9 1 0,-7-7-15 16,5-10-6-16,2-10 6 0,-5 2 13 16,1-4-1-16,-1 5 3 0,-5 12 1 15,1 1 11-15,-4 11 0 0,0 9 9 16,-1 8 9-16,-1 5-6 0,2 0-6 16,-6 12-17-16,4 3-1 0,-1 10-15 15,1 3 3-15,-2 6 0 0,6 3 11 16,-6 2 0-16,5-1 1 0,1-1-2 15,2-3 1-15,3-5-11 16,1-2-15-16,-1-6-3 0,3-4-18 16,-3-7-36-16,4-5-37 0,-7-4-5 15,4-1-16-15,-5-8-15 0,3-5-103 16,-1-4-159-16,-5-4-67 0,0 5-893 16,0-7-508-16</inkml:trace>
  <inkml:trace contextRef="#ctx0" brushRef="#br1" timeOffset="19042.45">19797 4733 1505 0,'0'0'2307'0,"4"-54"-1836"0,2 29-239 15,3-5 43-15,-1-1-140 0,2 2-99 16,5 1-14-16,-3 2-22 0,9 2-19 15,-7-1-143-15,5 1-84 0,-9 3-180 16,0 5-653-16,7 0-952 0</inkml:trace>
  <inkml:trace contextRef="#ctx0" brushRef="#br1" timeOffset="19617.737">18187 5242 3654 0,'0'0'721'0,"0"0"-443"0,0 0-41 15,0 0-60-15,0 0-79 0,0 0 2 16,0 0-24-16,0 0-76 0,0 0-48 16,0 0-184-16,10-7-99 0,-8 11-371 15,4 4-1306-15</inkml:trace>
  <inkml:trace contextRef="#ctx0" brushRef="#br1" timeOffset="19818.215">18466 5061 3676 0,'0'0'721'0,"0"0"-357"15,0 0 31-15,27-58-94 0,-21 34-77 16,2-4-27-16,2-3-34 0,1-3-76 15,3-12-63-15,7-14-12 0,2-12-12 16,3-2-72-16,-3 12-142 0,-2 19-119 16,-11 20-75-16,-2 12-314 0,13 2-1411 0</inkml:trace>
  <inkml:trace contextRef="#ctx0" brushRef="#br1" timeOffset="22416.202">17736 6920 1664 0,'0'0'558'0,"0"0"133"0,0 0-326 15,0 0-66-15,0 0 79 0,0 0-12 16,14-66-78-16,-1 44-79 0,-5-4-49 16,3-4-35-16,3-4-25 0,-4-1-20 15,5-3-20-15,-3-3-11 0,1 6-22 16,-3 1-5-16,-2 9-7 0,-2 9-14 16,-4 9 2-16,1 7 55 15,-3 17-58-15,-3 17-30 0,-3 23-6 16,-4 26 2-16,0 16 1 0,1 5 9 15,3-8 5-15,-4-16 4 0,6-9 15 16,0-15 12-16,1-16-9 0,1-10 9 16,2-8-12-16,-2-2-43 0,0-6 22 15,2-3 18-15,0-11-19 0,0-16-54 16,2-21 76-16,5-18 0 0,3-17 15 16,0 4-15-16,-4 13-12 0,-1 17 9 15,-1 16 0-15,0-1 3 0,0 3 0 16,4 4 15-16,-2 7 19 0,1 9 24 15,-1 0-22-15,2 8-5 0,-2 0-1 16,3 1-6-16,-1-1 4 0,-2-3 2 16,2-5 0-16,-2-6-30 0,5-10-17 15,-1-7 14-15,3-8 1 0,-3-6 1 16,0-2 1-16,1-1 12 0,-3 1 19 16,0 7 14-16,-2 6-12 15,3 7-11-15,-5 7 2 0,-2 6 24 16,0 5 73-16,0 1 18 0,-2 0-66 15,2 9-49-15,-2 3-24 0,0 1-3 16,0 5-12-16,0 2 12 0,-2 0 1 16,2 1 1-16,0 0 1 0,0-2 2 15,2 1 13-15,4 0 9 0,0-3 3 16,3 0 0-16,-1-3-3 0,0-4-6 16,3-2 6-16,-1-7-5 0,0-1-1 15,1-7-17-15,3-7-1 16,-2-7 0-16,3-6 0 0,-5-4 1 15,5-6 11-15,-5 1 0 0,0-2 6 16,1 5 9-16,-3 6 3 0,-4 5-12 16,0 7-15-16,-2 10 0 0,-2 5 24 15,0 1 21-15,0 12-2 0,0 10-46 16,0 5-19-16,-2 8 7 0,0 3 9 16,2 1-15-16,0 0 17 0,2-3-2 15,2-3 2-15,5-8 1 0,-3-5 0 16,2-7 1-16,-2-9 2 0,0-5-3 15,5-13-33-15,-1-8 3 0,0-9 18 16,1-15 9-16,-1-13 0 0,-6 4-9 16,0 6 9-16,-4 7 2 0,0 14 1 15,-4 2-1-15,0 0 0 0,-4 11-17 16,-2 7-9-16,3 5 12 16,1 2 13-16,-2 10 2 0,2-1 3 15,2 5 12-15,1-1-12 0,3 2 15 0,0-3-3 16,7-3 3-16,-1 0 9 15,6-5 9-15,3-4-6 0,3 0-9 16,3-7 4-16,6-4-1 0,0-2-6 16,4-5-6-16,2 0-11 0,-2-3 0 15,-2 3 0-15,0 1 2 0,-13 6-2 16,3 3 1-16,-11 5 0 0,-2 3 1 16,-2 5-3-16,-4 7-27 0,0 6-9 15,-4 7 5-15,-4 6 10 0,2 2 6 16,-4 1 12-16,-1-1-12 0,5-1 13 15,0-4 0-15,-2-4 2 0,3-8 1 16,3-6 1-16,2-5 8 16,0-5-10-16,0-8-27 0,4-8 27 15,7-7 0-15,-5-8 2 0,4-6 10 16,5-12-9-16,-5-14 12 0,7-21 0 16,-1-4 0-16,-1 3 3 0,-3 9-18 15,-6 23-28-15,0 15 4 0,-1 12 21 16,-1 11 2-16,-2 3 1 0,2 3 11 15,0 6 13-15,-4 5 6 0,2 9-28 16,0 10-2-16,-2 9-3 0,0 12-8 16,0 18 11-16,0 11 3 0,0 6 0 15,0-4 10-15,-2-8 5 0,2-16-18 16,0-10 0-16,2-11-18 0,0-4 18 16,2-2 1-16,3-1 20 0,-1-3 0 15,4-12 3-15,-2-6-5 0,5-10-19 16,3-9-12-16,-1-7 12 0,1-11 1 15,5-9 1-15,-2-12 1 0,-3 2 12 16,-1 9 0-16,-7 9-3 16,-4 12-12-16,0 5-33 0,-2 3 15 15,2 11 16-15,-4 7 2 0,0 7 27 16,-4 11-27-16,2 10 0 0,-4 4 1 16,2 7 2-16,2 3-3 0,0-1-21 15,0-4-3-15,2-2 12 0,0-6 10 16,0-4 2-16,2-8 0 0,4-4 12 15,0-6 3-15,4-7-6 0,-1-10-9 16,3-8-15-16,3-10 14 0,-5-7 1 16,2-5 0-16,-1-4 3 0,-3 1 9 15,-2 4-9-15,0 4-3 0,-2 10-23 16,1 12 5-16,-3 6 18 0,-2 7 18 16,0 9-18-16,2 9-21 0,-2 7 9 15,0 8 12-15,2 1 0 0,0 2-18 16,2-2-1-16,4-6 16 0,-1-5-10 15,3-4 13-15,-4-3 12 16,6-7 0-16,3-3 4 0,-7-6-1 16,7-8-15-16,1-12 0 0,1-7 0 15,1-16 1-15,7-20 2 0,-2-19 12 16,0-12-3-16,-3-4-12 0,-7-1-45 16,-3 7 23-16,-8 2 19 0,-2 8 3 15,0 22 2-15,-4 21 17 0,-2 16-7 16,0 12-12-16,1 5-34 0,-1 6-5 15,-4 6 9-15,0 20 18 0,-1 21 0 16,-3 19 0-16,1 7 0 0,5 0 9 16,0-18 1-16,4-15 1 0,2-10 1 15,2-2 2-15,-2-1-1 0,2 3 11 16,0 1-9-16,4-11 12 0,0-5-12 16,6-8 14-16,-4-7-17 0,5 0-24 15,1-8-3-15,0-4 3 16,3 0 9-16,1 3-3 0,-3 2 3 15,1 5 13-15,-5 2 0 0,-1 11-10 16,-4 2-6-16,-2 9 3 0,-2 2-4 16,-2 5 18-16,-4 0 0 0,0-2 1 15,1 3 0-15,1-3 1 0,0-5-1 16,-2 1-11-16,6-6 11 0,0-3 0 16,0-6 28-16,2-4 8 0,6-4 6 15,3-6-24-15,3-7-15 0,3-7 12 16,3-5 6-16,-3-6-6 0,6-6 3 15,-3-14-18-15,9-15-33 0,2-21 12 16,0-11 18-16,-4-1-9 0,-4 11 11 16,-15 26 1-16,0 18 1 0,-3 19-1 15,-1 11-2-15,-2 4-16 16,4 7 18-16,-4 3-2 0,0 10 2 16,-2 16-39-16,-6 23 0 0,-4 19 11 15,-3 12 25-15,-3-4 1 0,1-7 0 16,3-8 1-16,-7-1 1 0,7-5 1 15,-1-8-1-15,3-10 2 0,6-10 1 16,2-4 15-16,2 2-2 0,0-1-13 16,0-1 33-16,4-4 9 0,8-7 18 15,5-6 9-15,4-5 1 0,5-1-13 16,7-3-15-16,5-6-15 16,3-6-9-16,-2 1-9 0,3-4-9 0,-5 2 9 15,-4 1-12-15,-8 0-24 16,0 2-69-16,-15 2-100 0,-2 2-111 0,-4 5-234 15,-2 2-656-15,15 4-2548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Zástupný symbol pro záhlaví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cs-CZ"/>
          </a:p>
        </p:txBody>
      </p:sp>
      <p:sp>
        <p:nvSpPr>
          <p:cNvPr id="3" name="Zástupný symbol pro datum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1B42336-7466-44AF-962E-888BEAC94F85}" type="datetimeFigureOut">
              <a:rPr lang="cs-CZ" smtClean="0"/>
              <a:t>04.05.2021</a:t>
            </a:fld>
            <a:endParaRPr lang="cs-CZ"/>
          </a:p>
        </p:txBody>
      </p:sp>
      <p:sp>
        <p:nvSpPr>
          <p:cNvPr id="4" name="Zástupný symbol pro obrázek snímku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cs-CZ"/>
          </a:p>
        </p:txBody>
      </p:sp>
      <p:sp>
        <p:nvSpPr>
          <p:cNvPr id="5" name="Zástupný symbol pro poznámky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cs-CZ"/>
              <a:t>Upravte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6" name="Zástupný symbol pro zápatí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cs-CZ"/>
          </a:p>
        </p:txBody>
      </p:sp>
      <p:sp>
        <p:nvSpPr>
          <p:cNvPr id="7" name="Zástupný symbol pro číslo snímku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D804E4A-DD3D-4600-BA41-7AA668DCDCD0}" type="slidenum">
              <a:rPr lang="cs-CZ" smtClean="0"/>
              <a:t>‹#›</a:t>
            </a:fld>
            <a:endParaRPr lang="cs-CZ"/>
          </a:p>
        </p:txBody>
      </p:sp>
    </p:spTree>
    <p:extLst>
      <p:ext uri="{BB962C8B-B14F-4D97-AF65-F5344CB8AC3E}">
        <p14:creationId xmlns:p14="http://schemas.microsoft.com/office/powerpoint/2010/main" val="145038803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en-US" dirty="0"/>
          </a:p>
        </p:txBody>
      </p:sp>
      <p:sp>
        <p:nvSpPr>
          <p:cNvPr id="4" name="Zástupný symbol pro číslo snímku 3"/>
          <p:cNvSpPr>
            <a:spLocks noGrp="1"/>
          </p:cNvSpPr>
          <p:nvPr>
            <p:ph type="sldNum" sz="quarter" idx="5"/>
          </p:nvPr>
        </p:nvSpPr>
        <p:spPr/>
        <p:txBody>
          <a:bodyPr/>
          <a:lstStyle/>
          <a:p>
            <a:fld id="{AD804E4A-DD3D-4600-BA41-7AA668DCDCD0}" type="slidenum">
              <a:rPr lang="cs-CZ" smtClean="0"/>
              <a:t>3</a:t>
            </a:fld>
            <a:endParaRPr lang="cs-CZ"/>
          </a:p>
        </p:txBody>
      </p:sp>
    </p:spTree>
    <p:extLst>
      <p:ext uri="{BB962C8B-B14F-4D97-AF65-F5344CB8AC3E}">
        <p14:creationId xmlns:p14="http://schemas.microsoft.com/office/powerpoint/2010/main" val="70514044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r>
              <a:rPr lang="en-US" sz="1200" b="1" i="0" kern="1200" dirty="0">
                <a:solidFill>
                  <a:schemeClr val="tx1"/>
                </a:solidFill>
                <a:effectLst/>
                <a:latin typeface="+mn-lt"/>
                <a:ea typeface="+mn-ea"/>
                <a:cs typeface="+mn-cs"/>
              </a:rPr>
              <a:t>Joseph </a:t>
            </a:r>
            <a:r>
              <a:rPr lang="en-US" sz="1200" b="1" i="0" kern="1200" dirty="0" err="1">
                <a:solidFill>
                  <a:schemeClr val="tx1"/>
                </a:solidFill>
                <a:effectLst/>
                <a:latin typeface="+mn-lt"/>
                <a:ea typeface="+mn-ea"/>
                <a:cs typeface="+mn-cs"/>
              </a:rPr>
              <a:t>Kitchin</a:t>
            </a:r>
            <a:r>
              <a:rPr lang="en-US" sz="1200" b="0" i="0" kern="1200" dirty="0">
                <a:solidFill>
                  <a:schemeClr val="tx1"/>
                </a:solidFill>
                <a:effectLst/>
                <a:latin typeface="+mn-lt"/>
                <a:ea typeface="+mn-ea"/>
                <a:cs typeface="+mn-cs"/>
              </a:rPr>
              <a:t> (1861–1932)</a:t>
            </a:r>
            <a:r>
              <a:rPr lang="cs-CZ" sz="1200" b="0" i="0" kern="1200" dirty="0">
                <a:solidFill>
                  <a:schemeClr val="tx1"/>
                </a:solidFill>
                <a:effectLst/>
                <a:latin typeface="+mn-lt"/>
                <a:ea typeface="+mn-ea"/>
                <a:cs typeface="+mn-cs"/>
              </a:rPr>
              <a:t> </a:t>
            </a:r>
            <a:r>
              <a:rPr lang="en-US" sz="1200" b="0" i="0" kern="1200" dirty="0">
                <a:solidFill>
                  <a:schemeClr val="tx1"/>
                </a:solidFill>
                <a:effectLst/>
                <a:latin typeface="+mn-lt"/>
                <a:ea typeface="+mn-ea"/>
                <a:cs typeface="+mn-cs"/>
              </a:rPr>
              <a:t>was a British businessman and statistician. </a:t>
            </a:r>
            <a:r>
              <a:rPr lang="en-US" sz="1200" b="0" i="0" kern="1200" dirty="0" err="1">
                <a:solidFill>
                  <a:schemeClr val="tx1"/>
                </a:solidFill>
                <a:effectLst/>
                <a:latin typeface="+mn-lt"/>
                <a:ea typeface="+mn-ea"/>
                <a:cs typeface="+mn-cs"/>
              </a:rPr>
              <a:t>Analysing</a:t>
            </a:r>
            <a:r>
              <a:rPr lang="en-US" sz="1200" b="0" i="0" kern="1200" dirty="0">
                <a:solidFill>
                  <a:schemeClr val="tx1"/>
                </a:solidFill>
                <a:effectLst/>
                <a:latin typeface="+mn-lt"/>
                <a:ea typeface="+mn-ea"/>
                <a:cs typeface="+mn-cs"/>
              </a:rPr>
              <a:t> American and English interest rates and other data, </a:t>
            </a:r>
            <a:r>
              <a:rPr lang="en-US" sz="1200" b="0" i="0" kern="1200" dirty="0" err="1">
                <a:solidFill>
                  <a:schemeClr val="tx1"/>
                </a:solidFill>
                <a:effectLst/>
                <a:latin typeface="+mn-lt"/>
                <a:ea typeface="+mn-ea"/>
                <a:cs typeface="+mn-cs"/>
              </a:rPr>
              <a:t>Kitchin</a:t>
            </a:r>
            <a:r>
              <a:rPr lang="en-US" sz="1200" b="0" i="0" kern="1200" dirty="0">
                <a:solidFill>
                  <a:schemeClr val="tx1"/>
                </a:solidFill>
                <a:effectLst/>
                <a:latin typeface="+mn-lt"/>
                <a:ea typeface="+mn-ea"/>
                <a:cs typeface="+mn-cs"/>
              </a:rPr>
              <a:t> found evidence for a short business cycle of about 40 months.</a:t>
            </a:r>
            <a:endParaRPr lang="cs-CZ" sz="1200" b="1" i="0" kern="1200" dirty="0">
              <a:solidFill>
                <a:schemeClr val="tx1"/>
              </a:solidFill>
              <a:effectLst/>
              <a:latin typeface="+mn-lt"/>
              <a:ea typeface="+mn-ea"/>
              <a:cs typeface="+mn-cs"/>
            </a:endParaRPr>
          </a:p>
          <a:p>
            <a:r>
              <a:rPr lang="en-US" sz="1200" b="1" i="0" kern="1200" dirty="0">
                <a:solidFill>
                  <a:schemeClr val="tx1"/>
                </a:solidFill>
                <a:effectLst/>
                <a:latin typeface="+mn-lt"/>
                <a:ea typeface="+mn-ea"/>
                <a:cs typeface="+mn-cs"/>
              </a:rPr>
              <a:t>Clément Juglar</a:t>
            </a:r>
            <a:r>
              <a:rPr lang="en-US" sz="1200" b="0" i="0" kern="1200" dirty="0">
                <a:solidFill>
                  <a:schemeClr val="tx1"/>
                </a:solidFill>
                <a:effectLst/>
                <a:latin typeface="+mn-lt"/>
                <a:ea typeface="+mn-ea"/>
                <a:cs typeface="+mn-cs"/>
              </a:rPr>
              <a:t> (1819–1905) was a French doctor and statistician.</a:t>
            </a:r>
            <a:endParaRPr lang="cs-CZ" sz="1200" b="0" i="0" kern="1200" dirty="0">
              <a:solidFill>
                <a:schemeClr val="tx1"/>
              </a:solidFill>
              <a:effectLst/>
              <a:latin typeface="+mn-lt"/>
              <a:ea typeface="+mn-ea"/>
              <a:cs typeface="+mn-cs"/>
            </a:endParaRPr>
          </a:p>
          <a:p>
            <a:r>
              <a:rPr lang="cs-CZ" sz="1200" b="1" i="0" kern="1200" dirty="0">
                <a:solidFill>
                  <a:schemeClr val="tx1"/>
                </a:solidFill>
                <a:effectLst/>
                <a:latin typeface="+mn-lt"/>
                <a:ea typeface="+mn-ea"/>
                <a:cs typeface="+mn-cs"/>
              </a:rPr>
              <a:t>Simon Smith </a:t>
            </a:r>
            <a:r>
              <a:rPr lang="cs-CZ" sz="1200" b="1" i="0" kern="1200" dirty="0" err="1">
                <a:solidFill>
                  <a:schemeClr val="tx1"/>
                </a:solidFill>
                <a:effectLst/>
                <a:latin typeface="+mn-lt"/>
                <a:ea typeface="+mn-ea"/>
                <a:cs typeface="+mn-cs"/>
              </a:rPr>
              <a:t>Kuznets</a:t>
            </a:r>
            <a:r>
              <a:rPr lang="cs-CZ" sz="1200" b="0" i="0" kern="1200" dirty="0">
                <a:solidFill>
                  <a:schemeClr val="tx1"/>
                </a:solidFill>
                <a:effectLst/>
                <a:latin typeface="+mn-lt"/>
                <a:ea typeface="+mn-ea"/>
                <a:cs typeface="+mn-cs"/>
              </a:rPr>
              <a:t> (1901–1985)</a:t>
            </a:r>
            <a:r>
              <a:rPr lang="en-US" sz="1200" b="0" i="0" kern="1200" dirty="0">
                <a:solidFill>
                  <a:schemeClr val="tx1"/>
                </a:solidFill>
                <a:effectLst/>
                <a:latin typeface="+mn-lt"/>
                <a:ea typeface="+mn-ea"/>
                <a:cs typeface="+mn-cs"/>
              </a:rPr>
              <a:t> was an American economist and statistician who received the 1971 Nobel Memorial Prize in Economic Sciences</a:t>
            </a:r>
            <a:r>
              <a:rPr lang="cs-CZ" sz="1200" b="0" i="0" kern="1200" dirty="0">
                <a:solidFill>
                  <a:schemeClr val="tx1"/>
                </a:solidFill>
                <a:effectLst/>
                <a:latin typeface="+mn-lt"/>
                <a:ea typeface="+mn-ea"/>
                <a:cs typeface="+mn-cs"/>
              </a:rPr>
              <a:t>.</a:t>
            </a:r>
          </a:p>
          <a:p>
            <a:r>
              <a:rPr lang="cs-CZ" sz="1200" b="1" i="0" kern="1200" dirty="0" err="1">
                <a:solidFill>
                  <a:schemeClr val="tx1"/>
                </a:solidFill>
                <a:effectLst/>
                <a:latin typeface="+mn-lt"/>
                <a:ea typeface="+mn-ea"/>
                <a:cs typeface="+mn-cs"/>
              </a:rPr>
              <a:t>Nikolai</a:t>
            </a:r>
            <a:r>
              <a:rPr lang="cs-CZ" sz="1200" b="1" i="0" kern="1200" dirty="0">
                <a:solidFill>
                  <a:schemeClr val="tx1"/>
                </a:solidFill>
                <a:effectLst/>
                <a:latin typeface="+mn-lt"/>
                <a:ea typeface="+mn-ea"/>
                <a:cs typeface="+mn-cs"/>
              </a:rPr>
              <a:t> </a:t>
            </a:r>
            <a:r>
              <a:rPr lang="cs-CZ" sz="1200" b="1" i="0" kern="1200" dirty="0" err="1">
                <a:solidFill>
                  <a:schemeClr val="tx1"/>
                </a:solidFill>
                <a:effectLst/>
                <a:latin typeface="+mn-lt"/>
                <a:ea typeface="+mn-ea"/>
                <a:cs typeface="+mn-cs"/>
              </a:rPr>
              <a:t>Dmitriyevich</a:t>
            </a:r>
            <a:r>
              <a:rPr lang="cs-CZ" sz="1200" b="1" i="0" kern="1200" dirty="0">
                <a:solidFill>
                  <a:schemeClr val="tx1"/>
                </a:solidFill>
                <a:effectLst/>
                <a:latin typeface="+mn-lt"/>
                <a:ea typeface="+mn-ea"/>
                <a:cs typeface="+mn-cs"/>
              </a:rPr>
              <a:t> </a:t>
            </a:r>
            <a:r>
              <a:rPr lang="cs-CZ" sz="1200" b="1" i="0" kern="1200" dirty="0" err="1">
                <a:solidFill>
                  <a:schemeClr val="tx1"/>
                </a:solidFill>
                <a:effectLst/>
                <a:latin typeface="+mn-lt"/>
                <a:ea typeface="+mn-ea"/>
                <a:cs typeface="+mn-cs"/>
              </a:rPr>
              <a:t>Kondratiev</a:t>
            </a:r>
            <a:r>
              <a:rPr lang="cs-CZ" sz="1200" b="0" i="0" kern="1200" dirty="0">
                <a:solidFill>
                  <a:schemeClr val="tx1"/>
                </a:solidFill>
                <a:effectLst/>
                <a:latin typeface="+mn-lt"/>
                <a:ea typeface="+mn-ea"/>
                <a:cs typeface="+mn-cs"/>
              </a:rPr>
              <a:t> (1892–1938) </a:t>
            </a:r>
            <a:r>
              <a:rPr lang="cs-CZ" sz="1200" b="0" i="0" kern="1200" dirty="0" err="1">
                <a:solidFill>
                  <a:schemeClr val="tx1"/>
                </a:solidFill>
                <a:effectLst/>
                <a:latin typeface="+mn-lt"/>
                <a:ea typeface="+mn-ea"/>
                <a:cs typeface="+mn-cs"/>
              </a:rPr>
              <a:t>was</a:t>
            </a:r>
            <a:r>
              <a:rPr lang="cs-CZ" sz="1200" b="0" i="0" kern="1200" dirty="0">
                <a:solidFill>
                  <a:schemeClr val="tx1"/>
                </a:solidFill>
                <a:effectLst/>
                <a:latin typeface="+mn-lt"/>
                <a:ea typeface="+mn-ea"/>
                <a:cs typeface="+mn-cs"/>
              </a:rPr>
              <a:t> a </a:t>
            </a:r>
            <a:r>
              <a:rPr lang="cs-CZ" sz="1200" b="0" i="0" kern="1200" dirty="0" err="1">
                <a:solidFill>
                  <a:schemeClr val="tx1"/>
                </a:solidFill>
                <a:effectLst/>
                <a:latin typeface="+mn-lt"/>
                <a:ea typeface="+mn-ea"/>
                <a:cs typeface="+mn-cs"/>
              </a:rPr>
              <a:t>Russian</a:t>
            </a:r>
            <a:r>
              <a:rPr lang="cs-CZ" sz="1200" b="0" i="0" kern="1200" dirty="0">
                <a:solidFill>
                  <a:schemeClr val="tx1"/>
                </a:solidFill>
                <a:effectLst/>
                <a:latin typeface="+mn-lt"/>
                <a:ea typeface="+mn-ea"/>
                <a:cs typeface="+mn-cs"/>
              </a:rPr>
              <a:t> </a:t>
            </a:r>
            <a:r>
              <a:rPr lang="cs-CZ" sz="1200" b="0" i="0" kern="1200" dirty="0" err="1">
                <a:solidFill>
                  <a:schemeClr val="tx1"/>
                </a:solidFill>
                <a:effectLst/>
                <a:latin typeface="+mn-lt"/>
                <a:ea typeface="+mn-ea"/>
                <a:cs typeface="+mn-cs"/>
              </a:rPr>
              <a:t>economist</a:t>
            </a:r>
            <a:r>
              <a:rPr lang="cs-CZ" sz="1200" b="0" i="0" kern="1200" dirty="0">
                <a:solidFill>
                  <a:schemeClr val="tx1"/>
                </a:solidFill>
                <a:effectLst/>
                <a:latin typeface="+mn-lt"/>
                <a:ea typeface="+mn-ea"/>
                <a:cs typeface="+mn-cs"/>
              </a:rPr>
              <a:t>.</a:t>
            </a:r>
          </a:p>
          <a:p>
            <a:r>
              <a:rPr lang="en-US" sz="1200" b="1" i="0" kern="1200" dirty="0">
                <a:solidFill>
                  <a:schemeClr val="tx1"/>
                </a:solidFill>
                <a:effectLst/>
                <a:latin typeface="+mn-lt"/>
                <a:ea typeface="+mn-ea"/>
                <a:cs typeface="+mn-cs"/>
              </a:rPr>
              <a:t>Jay Wright Forrester</a:t>
            </a:r>
            <a:r>
              <a:rPr lang="en-US" sz="1200" b="0" i="0" kern="1200" dirty="0">
                <a:solidFill>
                  <a:schemeClr val="tx1"/>
                </a:solidFill>
                <a:effectLst/>
                <a:latin typeface="+mn-lt"/>
                <a:ea typeface="+mn-ea"/>
                <a:cs typeface="+mn-cs"/>
              </a:rPr>
              <a:t> (1918 –2016)</a:t>
            </a:r>
            <a:r>
              <a:rPr lang="cs-CZ" sz="1200" b="0" i="0" kern="1200" dirty="0">
                <a:solidFill>
                  <a:schemeClr val="tx1"/>
                </a:solidFill>
                <a:effectLst/>
                <a:latin typeface="+mn-lt"/>
                <a:ea typeface="+mn-ea"/>
                <a:cs typeface="+mn-cs"/>
              </a:rPr>
              <a:t> </a:t>
            </a:r>
            <a:r>
              <a:rPr lang="en-US" sz="1200" b="0" i="0" kern="1200" dirty="0">
                <a:solidFill>
                  <a:schemeClr val="tx1"/>
                </a:solidFill>
                <a:effectLst/>
                <a:latin typeface="+mn-lt"/>
                <a:ea typeface="+mn-ea"/>
                <a:cs typeface="+mn-cs"/>
              </a:rPr>
              <a:t>was a pioneering American computer engineer and systems scientist.</a:t>
            </a:r>
          </a:p>
          <a:p>
            <a:r>
              <a:rPr lang="en-US" sz="1200" b="1" i="0" kern="1200" dirty="0">
                <a:solidFill>
                  <a:schemeClr val="tx1"/>
                </a:solidFill>
                <a:effectLst/>
                <a:latin typeface="+mn-lt"/>
                <a:ea typeface="+mn-ea"/>
                <a:cs typeface="+mn-cs"/>
              </a:rPr>
              <a:t>Alvin Toffler</a:t>
            </a:r>
            <a:r>
              <a:rPr lang="en-US" sz="1200" b="0" i="0" kern="1200" dirty="0">
                <a:solidFill>
                  <a:schemeClr val="tx1"/>
                </a:solidFill>
                <a:effectLst/>
                <a:latin typeface="+mn-lt"/>
                <a:ea typeface="+mn-ea"/>
                <a:cs typeface="+mn-cs"/>
              </a:rPr>
              <a:t> (1928–2016) was an American writer,</a:t>
            </a:r>
            <a:r>
              <a:rPr lang="cs-CZ" sz="1200" b="0" i="0" kern="1200" dirty="0">
                <a:solidFill>
                  <a:schemeClr val="tx1"/>
                </a:solidFill>
                <a:effectLst/>
                <a:latin typeface="+mn-lt"/>
                <a:ea typeface="+mn-ea"/>
                <a:cs typeface="+mn-cs"/>
              </a:rPr>
              <a:t> </a:t>
            </a:r>
            <a:r>
              <a:rPr lang="en-US" sz="1200" b="0" i="0" kern="1200" dirty="0">
                <a:solidFill>
                  <a:schemeClr val="tx1"/>
                </a:solidFill>
                <a:effectLst/>
                <a:latin typeface="+mn-lt"/>
                <a:ea typeface="+mn-ea"/>
                <a:cs typeface="+mn-cs"/>
              </a:rPr>
              <a:t>futurist, and businessman known for his works discussing modern technologies, including the digital revolution and the communication revolution, with emphasis on their effects on cultures worldwide. He is regarded as one of the world's outstanding futurists</a:t>
            </a:r>
            <a:r>
              <a:rPr lang="cs-CZ" sz="1200" b="0" i="0" kern="1200" dirty="0">
                <a:solidFill>
                  <a:schemeClr val="tx1"/>
                </a:solidFill>
                <a:effectLst/>
                <a:latin typeface="+mn-lt"/>
                <a:ea typeface="+mn-ea"/>
                <a:cs typeface="+mn-cs"/>
              </a:rPr>
              <a:t>. </a:t>
            </a:r>
            <a:r>
              <a:rPr lang="cs-CZ" sz="1200" b="0" i="0" kern="1200" dirty="0" err="1">
                <a:solidFill>
                  <a:schemeClr val="tx1"/>
                </a:solidFill>
                <a:effectLst/>
                <a:latin typeface="+mn-lt"/>
                <a:ea typeface="+mn-ea"/>
                <a:cs typeface="+mn-cs"/>
              </a:rPr>
              <a:t>Author</a:t>
            </a:r>
            <a:r>
              <a:rPr lang="cs-CZ" sz="1200" b="0" i="0" kern="1200" dirty="0">
                <a:solidFill>
                  <a:schemeClr val="tx1"/>
                </a:solidFill>
                <a:effectLst/>
                <a:latin typeface="+mn-lt"/>
                <a:ea typeface="+mn-ea"/>
                <a:cs typeface="+mn-cs"/>
              </a:rPr>
              <a:t> </a:t>
            </a:r>
            <a:r>
              <a:rPr lang="cs-CZ" sz="1200" b="0" i="0" kern="1200" dirty="0" err="1">
                <a:solidFill>
                  <a:schemeClr val="tx1"/>
                </a:solidFill>
                <a:effectLst/>
                <a:latin typeface="+mn-lt"/>
                <a:ea typeface="+mn-ea"/>
                <a:cs typeface="+mn-cs"/>
              </a:rPr>
              <a:t>of</a:t>
            </a:r>
            <a:r>
              <a:rPr lang="cs-CZ" sz="1200" b="0" i="0" kern="1200" dirty="0">
                <a:solidFill>
                  <a:schemeClr val="tx1"/>
                </a:solidFill>
                <a:effectLst/>
                <a:latin typeface="+mn-lt"/>
                <a:ea typeface="+mn-ea"/>
                <a:cs typeface="+mn-cs"/>
              </a:rPr>
              <a:t> </a:t>
            </a:r>
            <a:r>
              <a:rPr lang="cs-CZ" sz="1200" b="0" i="0" kern="1200" dirty="0" err="1">
                <a:solidFill>
                  <a:schemeClr val="tx1"/>
                </a:solidFill>
                <a:effectLst/>
                <a:latin typeface="+mn-lt"/>
                <a:ea typeface="+mn-ea"/>
                <a:cs typeface="+mn-cs"/>
              </a:rPr>
              <a:t>bestsellers</a:t>
            </a:r>
            <a:r>
              <a:rPr lang="cs-CZ" sz="1200" b="0" i="0" kern="1200" dirty="0">
                <a:solidFill>
                  <a:schemeClr val="tx1"/>
                </a:solidFill>
                <a:effectLst/>
                <a:latin typeface="+mn-lt"/>
                <a:ea typeface="+mn-ea"/>
                <a:cs typeface="+mn-cs"/>
              </a:rPr>
              <a:t>: „</a:t>
            </a:r>
            <a:r>
              <a:rPr lang="cs-CZ" sz="1200" b="0" i="0" kern="1200" dirty="0" err="1">
                <a:solidFill>
                  <a:schemeClr val="tx1"/>
                </a:solidFill>
                <a:effectLst/>
                <a:latin typeface="+mn-lt"/>
                <a:ea typeface="+mn-ea"/>
                <a:cs typeface="+mn-cs"/>
              </a:rPr>
              <a:t>Future</a:t>
            </a:r>
            <a:r>
              <a:rPr lang="cs-CZ" sz="1200" b="0" i="0" kern="1200" dirty="0">
                <a:solidFill>
                  <a:schemeClr val="tx1"/>
                </a:solidFill>
                <a:effectLst/>
                <a:latin typeface="+mn-lt"/>
                <a:ea typeface="+mn-ea"/>
                <a:cs typeface="+mn-cs"/>
              </a:rPr>
              <a:t> </a:t>
            </a:r>
            <a:r>
              <a:rPr lang="cs-CZ" sz="1200" b="0" i="0" kern="1200" dirty="0" err="1">
                <a:solidFill>
                  <a:schemeClr val="tx1"/>
                </a:solidFill>
                <a:effectLst/>
                <a:latin typeface="+mn-lt"/>
                <a:ea typeface="+mn-ea"/>
                <a:cs typeface="+mn-cs"/>
              </a:rPr>
              <a:t>Shock</a:t>
            </a:r>
            <a:r>
              <a:rPr lang="cs-CZ" sz="1200" b="0" i="0" kern="1200" dirty="0">
                <a:solidFill>
                  <a:schemeClr val="tx1"/>
                </a:solidFill>
                <a:effectLst/>
                <a:latin typeface="+mn-lt"/>
                <a:ea typeface="+mn-ea"/>
                <a:cs typeface="+mn-cs"/>
              </a:rPr>
              <a:t>“ &amp; „</a:t>
            </a:r>
            <a:r>
              <a:rPr lang="cs-CZ" sz="1200" b="0" i="0" kern="1200" dirty="0" err="1">
                <a:solidFill>
                  <a:schemeClr val="tx1"/>
                </a:solidFill>
                <a:effectLst/>
                <a:latin typeface="+mn-lt"/>
                <a:ea typeface="+mn-ea"/>
                <a:cs typeface="+mn-cs"/>
              </a:rPr>
              <a:t>The</a:t>
            </a:r>
            <a:r>
              <a:rPr lang="cs-CZ" sz="1200" b="0" i="0" kern="1200" dirty="0">
                <a:solidFill>
                  <a:schemeClr val="tx1"/>
                </a:solidFill>
                <a:effectLst/>
                <a:latin typeface="+mn-lt"/>
                <a:ea typeface="+mn-ea"/>
                <a:cs typeface="+mn-cs"/>
              </a:rPr>
              <a:t> </a:t>
            </a:r>
            <a:r>
              <a:rPr lang="cs-CZ" sz="1200" b="0" i="0" kern="1200" dirty="0" err="1">
                <a:solidFill>
                  <a:schemeClr val="tx1"/>
                </a:solidFill>
                <a:effectLst/>
                <a:latin typeface="+mn-lt"/>
                <a:ea typeface="+mn-ea"/>
                <a:cs typeface="+mn-cs"/>
              </a:rPr>
              <a:t>Third</a:t>
            </a:r>
            <a:r>
              <a:rPr lang="cs-CZ" sz="1200" b="0" i="0" kern="1200" dirty="0">
                <a:solidFill>
                  <a:schemeClr val="tx1"/>
                </a:solidFill>
                <a:effectLst/>
                <a:latin typeface="+mn-lt"/>
                <a:ea typeface="+mn-ea"/>
                <a:cs typeface="+mn-cs"/>
              </a:rPr>
              <a:t> </a:t>
            </a:r>
            <a:r>
              <a:rPr lang="cs-CZ" sz="1200" b="0" i="0" kern="1200" dirty="0" err="1">
                <a:solidFill>
                  <a:schemeClr val="tx1"/>
                </a:solidFill>
                <a:effectLst/>
                <a:latin typeface="+mn-lt"/>
                <a:ea typeface="+mn-ea"/>
                <a:cs typeface="+mn-cs"/>
              </a:rPr>
              <a:t>Wave</a:t>
            </a:r>
            <a:r>
              <a:rPr lang="cs-CZ" sz="1200" b="0" i="0" kern="1200" dirty="0">
                <a:solidFill>
                  <a:schemeClr val="tx1"/>
                </a:solidFill>
                <a:effectLst/>
                <a:latin typeface="+mn-lt"/>
                <a:ea typeface="+mn-ea"/>
                <a:cs typeface="+mn-cs"/>
              </a:rPr>
              <a:t>“.</a:t>
            </a:r>
            <a:endParaRPr lang="en-US" dirty="0"/>
          </a:p>
        </p:txBody>
      </p:sp>
      <p:sp>
        <p:nvSpPr>
          <p:cNvPr id="4" name="Zástupný symbol pro číslo snímku 3"/>
          <p:cNvSpPr>
            <a:spLocks noGrp="1"/>
          </p:cNvSpPr>
          <p:nvPr>
            <p:ph type="sldNum" sz="quarter" idx="5"/>
          </p:nvPr>
        </p:nvSpPr>
        <p:spPr/>
        <p:txBody>
          <a:bodyPr/>
          <a:lstStyle/>
          <a:p>
            <a:fld id="{AD804E4A-DD3D-4600-BA41-7AA668DCDCD0}" type="slidenum">
              <a:rPr lang="cs-CZ" smtClean="0"/>
              <a:t>4</a:t>
            </a:fld>
            <a:endParaRPr lang="cs-CZ"/>
          </a:p>
        </p:txBody>
      </p:sp>
    </p:spTree>
    <p:extLst>
      <p:ext uri="{BB962C8B-B14F-4D97-AF65-F5344CB8AC3E}">
        <p14:creationId xmlns:p14="http://schemas.microsoft.com/office/powerpoint/2010/main" val="11701562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en-US" dirty="0"/>
          </a:p>
        </p:txBody>
      </p:sp>
      <p:sp>
        <p:nvSpPr>
          <p:cNvPr id="4" name="Zástupný symbol pro číslo snímku 3"/>
          <p:cNvSpPr>
            <a:spLocks noGrp="1"/>
          </p:cNvSpPr>
          <p:nvPr>
            <p:ph type="sldNum" sz="quarter" idx="5"/>
          </p:nvPr>
        </p:nvSpPr>
        <p:spPr/>
        <p:txBody>
          <a:bodyPr/>
          <a:lstStyle/>
          <a:p>
            <a:fld id="{AD804E4A-DD3D-4600-BA41-7AA668DCDCD0}" type="slidenum">
              <a:rPr lang="cs-CZ" smtClean="0"/>
              <a:t>5</a:t>
            </a:fld>
            <a:endParaRPr lang="cs-CZ"/>
          </a:p>
        </p:txBody>
      </p:sp>
    </p:spTree>
    <p:extLst>
      <p:ext uri="{BB962C8B-B14F-4D97-AF65-F5344CB8AC3E}">
        <p14:creationId xmlns:p14="http://schemas.microsoft.com/office/powerpoint/2010/main" val="230484004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en-US" dirty="0"/>
          </a:p>
        </p:txBody>
      </p:sp>
      <p:sp>
        <p:nvSpPr>
          <p:cNvPr id="4" name="Zástupný symbol pro číslo snímku 3"/>
          <p:cNvSpPr>
            <a:spLocks noGrp="1"/>
          </p:cNvSpPr>
          <p:nvPr>
            <p:ph type="sldNum" sz="quarter" idx="5"/>
          </p:nvPr>
        </p:nvSpPr>
        <p:spPr/>
        <p:txBody>
          <a:bodyPr/>
          <a:lstStyle/>
          <a:p>
            <a:fld id="{AD804E4A-DD3D-4600-BA41-7AA668DCDCD0}" type="slidenum">
              <a:rPr lang="cs-CZ" smtClean="0"/>
              <a:t>6</a:t>
            </a:fld>
            <a:endParaRPr lang="cs-CZ"/>
          </a:p>
        </p:txBody>
      </p:sp>
    </p:spTree>
    <p:extLst>
      <p:ext uri="{BB962C8B-B14F-4D97-AF65-F5344CB8AC3E}">
        <p14:creationId xmlns:p14="http://schemas.microsoft.com/office/powerpoint/2010/main" val="254980825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en-US" dirty="0"/>
          </a:p>
        </p:txBody>
      </p:sp>
      <p:sp>
        <p:nvSpPr>
          <p:cNvPr id="4" name="Zástupný symbol pro číslo snímku 3"/>
          <p:cNvSpPr>
            <a:spLocks noGrp="1"/>
          </p:cNvSpPr>
          <p:nvPr>
            <p:ph type="sldNum" sz="quarter" idx="5"/>
          </p:nvPr>
        </p:nvSpPr>
        <p:spPr/>
        <p:txBody>
          <a:bodyPr/>
          <a:lstStyle/>
          <a:p>
            <a:fld id="{AD804E4A-DD3D-4600-BA41-7AA668DCDCD0}" type="slidenum">
              <a:rPr lang="cs-CZ" smtClean="0"/>
              <a:t>7</a:t>
            </a:fld>
            <a:endParaRPr lang="cs-CZ"/>
          </a:p>
        </p:txBody>
      </p:sp>
    </p:spTree>
    <p:extLst>
      <p:ext uri="{BB962C8B-B14F-4D97-AF65-F5344CB8AC3E}">
        <p14:creationId xmlns:p14="http://schemas.microsoft.com/office/powerpoint/2010/main" val="345928115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Úvodní snímek">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cs-CZ"/>
              <a:t>Kliknutím lze upravit styl.</a:t>
            </a:r>
            <a:endParaRPr lang="en-US" dirty="0"/>
          </a:p>
        </p:txBody>
      </p:sp>
      <p:sp>
        <p:nvSpPr>
          <p:cNvPr id="3" name="Subtitle 2"/>
          <p:cNvSpPr>
            <a:spLocks noGrp="1"/>
          </p:cNvSpPr>
          <p:nvPr>
            <p:ph type="subTitle" idx="1"/>
          </p:nvPr>
        </p:nvSpPr>
        <p:spPr>
          <a:xfrm>
            <a:off x="825038" y="4455621"/>
            <a:ext cx="75438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cs-CZ"/>
              <a:t>Kliknutím můžete upravit styl předlohy.</a:t>
            </a:r>
            <a:endParaRPr lang="en-US" dirty="0"/>
          </a:p>
        </p:txBody>
      </p:sp>
      <p:sp>
        <p:nvSpPr>
          <p:cNvPr id="4" name="Date Placeholder 3"/>
          <p:cNvSpPr>
            <a:spLocks noGrp="1"/>
          </p:cNvSpPr>
          <p:nvPr>
            <p:ph type="dt" sz="half" idx="10"/>
          </p:nvPr>
        </p:nvSpPr>
        <p:spPr/>
        <p:txBody>
          <a:bodyPr/>
          <a:lstStyle/>
          <a:p>
            <a:fld id="{85B87C99-345B-4B41-9B25-06AA08DEC3A3}" type="datetimeFigureOut">
              <a:rPr lang="cs-CZ" smtClean="0"/>
              <a:t>04.05.2021</a:t>
            </a:fld>
            <a:endParaRPr lang="cs-CZ"/>
          </a:p>
        </p:txBody>
      </p:sp>
      <p:sp>
        <p:nvSpPr>
          <p:cNvPr id="5" name="Footer Placeholder 4"/>
          <p:cNvSpPr>
            <a:spLocks noGrp="1"/>
          </p:cNvSpPr>
          <p:nvPr>
            <p:ph type="ftr" sz="quarter" idx="11"/>
          </p:nvPr>
        </p:nvSpPr>
        <p:spPr/>
        <p:txBody>
          <a:bodyPr/>
          <a:lstStyle/>
          <a:p>
            <a:endParaRPr lang="cs-CZ"/>
          </a:p>
        </p:txBody>
      </p:sp>
      <p:sp>
        <p:nvSpPr>
          <p:cNvPr id="6" name="Slide Number Placeholder 5"/>
          <p:cNvSpPr>
            <a:spLocks noGrp="1"/>
          </p:cNvSpPr>
          <p:nvPr>
            <p:ph type="sldNum" sz="quarter" idx="12"/>
          </p:nvPr>
        </p:nvSpPr>
        <p:spPr/>
        <p:txBody>
          <a:bodyPr/>
          <a:lstStyle/>
          <a:p>
            <a:fld id="{FABA99BB-C3C0-49FA-90A2-FFE9B4E3DE31}" type="slidenum">
              <a:rPr lang="cs-CZ" smtClean="0"/>
              <a:t>‹#›</a:t>
            </a:fld>
            <a:endParaRPr lang="cs-CZ"/>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9582502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Nadpis a svislý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cs-CZ"/>
              <a:t>Kliknutím lze upravit styl.</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cs-CZ"/>
              <a:t>Upravte styly předlohy textu.</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4" name="Date Placeholder 3"/>
          <p:cNvSpPr>
            <a:spLocks noGrp="1"/>
          </p:cNvSpPr>
          <p:nvPr>
            <p:ph type="dt" sz="half" idx="10"/>
          </p:nvPr>
        </p:nvSpPr>
        <p:spPr/>
        <p:txBody>
          <a:bodyPr/>
          <a:lstStyle/>
          <a:p>
            <a:fld id="{85B87C99-345B-4B41-9B25-06AA08DEC3A3}" type="datetimeFigureOut">
              <a:rPr lang="cs-CZ" smtClean="0"/>
              <a:t>04.05.2021</a:t>
            </a:fld>
            <a:endParaRPr lang="cs-CZ"/>
          </a:p>
        </p:txBody>
      </p:sp>
      <p:sp>
        <p:nvSpPr>
          <p:cNvPr id="5" name="Footer Placeholder 4"/>
          <p:cNvSpPr>
            <a:spLocks noGrp="1"/>
          </p:cNvSpPr>
          <p:nvPr>
            <p:ph type="ftr" sz="quarter" idx="11"/>
          </p:nvPr>
        </p:nvSpPr>
        <p:spPr/>
        <p:txBody>
          <a:bodyPr/>
          <a:lstStyle/>
          <a:p>
            <a:endParaRPr lang="cs-CZ"/>
          </a:p>
        </p:txBody>
      </p:sp>
      <p:sp>
        <p:nvSpPr>
          <p:cNvPr id="6" name="Slide Number Placeholder 5"/>
          <p:cNvSpPr>
            <a:spLocks noGrp="1"/>
          </p:cNvSpPr>
          <p:nvPr>
            <p:ph type="sldNum" sz="quarter" idx="12"/>
          </p:nvPr>
        </p:nvSpPr>
        <p:spPr/>
        <p:txBody>
          <a:bodyPr/>
          <a:lstStyle/>
          <a:p>
            <a:fld id="{FABA99BB-C3C0-49FA-90A2-FFE9B4E3DE31}" type="slidenum">
              <a:rPr lang="cs-CZ" smtClean="0"/>
              <a:t>‹#›</a:t>
            </a:fld>
            <a:endParaRPr lang="cs-CZ"/>
          </a:p>
        </p:txBody>
      </p:sp>
    </p:spTree>
    <p:extLst>
      <p:ext uri="{BB962C8B-B14F-4D97-AF65-F5344CB8AC3E}">
        <p14:creationId xmlns:p14="http://schemas.microsoft.com/office/powerpoint/2010/main" val="196593151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Svislý nadpis a text">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5" y="412302"/>
            <a:ext cx="1971675" cy="5759898"/>
          </a:xfrm>
        </p:spPr>
        <p:txBody>
          <a:bodyPr vert="eaVert"/>
          <a:lstStyle/>
          <a:p>
            <a:r>
              <a:rPr lang="cs-CZ"/>
              <a:t>Kliknutím lze upravit styl.</a:t>
            </a:r>
            <a:endParaRPr lang="en-US" dirty="0"/>
          </a:p>
        </p:txBody>
      </p:sp>
      <p:sp>
        <p:nvSpPr>
          <p:cNvPr id="3" name="Vertical Text Placeholder 2"/>
          <p:cNvSpPr>
            <a:spLocks noGrp="1"/>
          </p:cNvSpPr>
          <p:nvPr>
            <p:ph type="body" orient="vert" idx="1"/>
          </p:nvPr>
        </p:nvSpPr>
        <p:spPr>
          <a:xfrm>
            <a:off x="628650" y="412302"/>
            <a:ext cx="5800725" cy="5759898"/>
          </a:xfrm>
        </p:spPr>
        <p:txBody>
          <a:bodyPr vert="eaVert" lIns="45720" tIns="0" rIns="45720" bIns="0"/>
          <a:lstStyle/>
          <a:p>
            <a:pPr lvl="0"/>
            <a:r>
              <a:rPr lang="cs-CZ"/>
              <a:t>Upravte styly předlohy textu.</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4" name="Date Placeholder 3"/>
          <p:cNvSpPr>
            <a:spLocks noGrp="1"/>
          </p:cNvSpPr>
          <p:nvPr>
            <p:ph type="dt" sz="half" idx="10"/>
          </p:nvPr>
        </p:nvSpPr>
        <p:spPr/>
        <p:txBody>
          <a:bodyPr/>
          <a:lstStyle/>
          <a:p>
            <a:fld id="{85B87C99-345B-4B41-9B25-06AA08DEC3A3}" type="datetimeFigureOut">
              <a:rPr lang="cs-CZ" smtClean="0"/>
              <a:t>04.05.2021</a:t>
            </a:fld>
            <a:endParaRPr lang="cs-CZ"/>
          </a:p>
        </p:txBody>
      </p:sp>
      <p:sp>
        <p:nvSpPr>
          <p:cNvPr id="5" name="Footer Placeholder 4"/>
          <p:cNvSpPr>
            <a:spLocks noGrp="1"/>
          </p:cNvSpPr>
          <p:nvPr>
            <p:ph type="ftr" sz="quarter" idx="11"/>
          </p:nvPr>
        </p:nvSpPr>
        <p:spPr/>
        <p:txBody>
          <a:bodyPr/>
          <a:lstStyle/>
          <a:p>
            <a:endParaRPr lang="cs-CZ"/>
          </a:p>
        </p:txBody>
      </p:sp>
      <p:sp>
        <p:nvSpPr>
          <p:cNvPr id="6" name="Slide Number Placeholder 5"/>
          <p:cNvSpPr>
            <a:spLocks noGrp="1"/>
          </p:cNvSpPr>
          <p:nvPr>
            <p:ph type="sldNum" sz="quarter" idx="12"/>
          </p:nvPr>
        </p:nvSpPr>
        <p:spPr/>
        <p:txBody>
          <a:bodyPr/>
          <a:lstStyle/>
          <a:p>
            <a:fld id="{FABA99BB-C3C0-49FA-90A2-FFE9B4E3DE31}" type="slidenum">
              <a:rPr lang="cs-CZ" smtClean="0"/>
              <a:t>‹#›</a:t>
            </a:fld>
            <a:endParaRPr lang="cs-CZ"/>
          </a:p>
        </p:txBody>
      </p:sp>
    </p:spTree>
    <p:extLst>
      <p:ext uri="{BB962C8B-B14F-4D97-AF65-F5344CB8AC3E}">
        <p14:creationId xmlns:p14="http://schemas.microsoft.com/office/powerpoint/2010/main" val="104385888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cs-CZ"/>
              <a:t>Kliknutím lze upravit styl.</a:t>
            </a:r>
            <a:endParaRPr lang="en-US" dirty="0"/>
          </a:p>
        </p:txBody>
      </p:sp>
      <p:sp>
        <p:nvSpPr>
          <p:cNvPr id="3" name="Content Placeholder 2"/>
          <p:cNvSpPr>
            <a:spLocks noGrp="1"/>
          </p:cNvSpPr>
          <p:nvPr>
            <p:ph idx="1"/>
          </p:nvPr>
        </p:nvSpPr>
        <p:spPr/>
        <p:txBody>
          <a:bodyPr/>
          <a:lstStyle/>
          <a:p>
            <a:pPr lvl="0"/>
            <a:r>
              <a:rPr lang="cs-CZ"/>
              <a:t>Upravte styly předlohy textu.</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4" name="Date Placeholder 3"/>
          <p:cNvSpPr>
            <a:spLocks noGrp="1"/>
          </p:cNvSpPr>
          <p:nvPr>
            <p:ph type="dt" sz="half" idx="10"/>
          </p:nvPr>
        </p:nvSpPr>
        <p:spPr/>
        <p:txBody>
          <a:bodyPr/>
          <a:lstStyle/>
          <a:p>
            <a:fld id="{85B87C99-345B-4B41-9B25-06AA08DEC3A3}" type="datetimeFigureOut">
              <a:rPr lang="cs-CZ" smtClean="0"/>
              <a:t>04.05.2021</a:t>
            </a:fld>
            <a:endParaRPr lang="cs-CZ"/>
          </a:p>
        </p:txBody>
      </p:sp>
      <p:sp>
        <p:nvSpPr>
          <p:cNvPr id="5" name="Footer Placeholder 4"/>
          <p:cNvSpPr>
            <a:spLocks noGrp="1"/>
          </p:cNvSpPr>
          <p:nvPr>
            <p:ph type="ftr" sz="quarter" idx="11"/>
          </p:nvPr>
        </p:nvSpPr>
        <p:spPr/>
        <p:txBody>
          <a:bodyPr/>
          <a:lstStyle/>
          <a:p>
            <a:endParaRPr lang="cs-CZ"/>
          </a:p>
        </p:txBody>
      </p:sp>
      <p:sp>
        <p:nvSpPr>
          <p:cNvPr id="6" name="Slide Number Placeholder 5"/>
          <p:cNvSpPr>
            <a:spLocks noGrp="1"/>
          </p:cNvSpPr>
          <p:nvPr>
            <p:ph type="sldNum" sz="quarter" idx="12"/>
          </p:nvPr>
        </p:nvSpPr>
        <p:spPr/>
        <p:txBody>
          <a:bodyPr/>
          <a:lstStyle/>
          <a:p>
            <a:fld id="{FABA99BB-C3C0-49FA-90A2-FFE9B4E3DE31}" type="slidenum">
              <a:rPr lang="cs-CZ" smtClean="0"/>
              <a:t>‹#›</a:t>
            </a:fld>
            <a:endParaRPr lang="cs-CZ"/>
          </a:p>
        </p:txBody>
      </p:sp>
    </p:spTree>
    <p:extLst>
      <p:ext uri="{BB962C8B-B14F-4D97-AF65-F5344CB8AC3E}">
        <p14:creationId xmlns:p14="http://schemas.microsoft.com/office/powerpoint/2010/main" val="9286986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Záhlaví oddílu">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8000" b="0">
                <a:solidFill>
                  <a:schemeClr val="tx1">
                    <a:lumMod val="85000"/>
                    <a:lumOff val="15000"/>
                  </a:schemeClr>
                </a:solidFill>
              </a:defRPr>
            </a:lvl1pPr>
          </a:lstStyle>
          <a:p>
            <a:r>
              <a:rPr lang="cs-CZ"/>
              <a:t>Kliknutím lze upravit styl.</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cs-CZ"/>
              <a:t>Upravte styly předlohy textu.</a:t>
            </a:r>
          </a:p>
        </p:txBody>
      </p:sp>
      <p:sp>
        <p:nvSpPr>
          <p:cNvPr id="4" name="Date Placeholder 3"/>
          <p:cNvSpPr>
            <a:spLocks noGrp="1"/>
          </p:cNvSpPr>
          <p:nvPr>
            <p:ph type="dt" sz="half" idx="10"/>
          </p:nvPr>
        </p:nvSpPr>
        <p:spPr/>
        <p:txBody>
          <a:bodyPr/>
          <a:lstStyle/>
          <a:p>
            <a:fld id="{85B87C99-345B-4B41-9B25-06AA08DEC3A3}" type="datetimeFigureOut">
              <a:rPr lang="cs-CZ" smtClean="0"/>
              <a:t>04.05.2021</a:t>
            </a:fld>
            <a:endParaRPr lang="cs-CZ"/>
          </a:p>
        </p:txBody>
      </p:sp>
      <p:sp>
        <p:nvSpPr>
          <p:cNvPr id="5" name="Footer Placeholder 4"/>
          <p:cNvSpPr>
            <a:spLocks noGrp="1"/>
          </p:cNvSpPr>
          <p:nvPr>
            <p:ph type="ftr" sz="quarter" idx="11"/>
          </p:nvPr>
        </p:nvSpPr>
        <p:spPr/>
        <p:txBody>
          <a:bodyPr/>
          <a:lstStyle/>
          <a:p>
            <a:endParaRPr lang="cs-CZ"/>
          </a:p>
        </p:txBody>
      </p:sp>
      <p:sp>
        <p:nvSpPr>
          <p:cNvPr id="6" name="Slide Number Placeholder 5"/>
          <p:cNvSpPr>
            <a:spLocks noGrp="1"/>
          </p:cNvSpPr>
          <p:nvPr>
            <p:ph type="sldNum" sz="quarter" idx="12"/>
          </p:nvPr>
        </p:nvSpPr>
        <p:spPr/>
        <p:txBody>
          <a:bodyPr/>
          <a:lstStyle/>
          <a:p>
            <a:fld id="{FABA99BB-C3C0-49FA-90A2-FFE9B4E3DE31}" type="slidenum">
              <a:rPr lang="cs-CZ" smtClean="0"/>
              <a:t>‹#›</a:t>
            </a:fld>
            <a:endParaRPr lang="cs-CZ"/>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2303609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va obsahy">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4"/>
            <a:ext cx="7543800" cy="1450757"/>
          </a:xfrm>
        </p:spPr>
        <p:txBody>
          <a:bodyPr/>
          <a:lstStyle/>
          <a:p>
            <a:r>
              <a:rPr lang="cs-CZ"/>
              <a:t>Kliknutím lze upravit styl.</a:t>
            </a:r>
            <a:endParaRPr lang="en-US" dirty="0"/>
          </a:p>
        </p:txBody>
      </p:sp>
      <p:sp>
        <p:nvSpPr>
          <p:cNvPr id="3" name="Content Placeholder 2"/>
          <p:cNvSpPr>
            <a:spLocks noGrp="1"/>
          </p:cNvSpPr>
          <p:nvPr>
            <p:ph sz="half" idx="1"/>
          </p:nvPr>
        </p:nvSpPr>
        <p:spPr>
          <a:xfrm>
            <a:off x="822960" y="1845735"/>
            <a:ext cx="3703320" cy="4023359"/>
          </a:xfrm>
        </p:spPr>
        <p:txBody>
          <a:bodyPr/>
          <a:lstStyle/>
          <a:p>
            <a:pPr lvl="0"/>
            <a:r>
              <a:rPr lang="cs-CZ"/>
              <a:t>Upravte styly předlohy textu.</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4" name="Content Placeholder 3"/>
          <p:cNvSpPr>
            <a:spLocks noGrp="1"/>
          </p:cNvSpPr>
          <p:nvPr>
            <p:ph sz="half" idx="2"/>
          </p:nvPr>
        </p:nvSpPr>
        <p:spPr>
          <a:xfrm>
            <a:off x="4663440" y="1845735"/>
            <a:ext cx="3703320" cy="4023360"/>
          </a:xfrm>
        </p:spPr>
        <p:txBody>
          <a:bodyPr/>
          <a:lstStyle/>
          <a:p>
            <a:pPr lvl="0"/>
            <a:r>
              <a:rPr lang="cs-CZ"/>
              <a:t>Upravte styly předlohy textu.</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5" name="Date Placeholder 4"/>
          <p:cNvSpPr>
            <a:spLocks noGrp="1"/>
          </p:cNvSpPr>
          <p:nvPr>
            <p:ph type="dt" sz="half" idx="10"/>
          </p:nvPr>
        </p:nvSpPr>
        <p:spPr/>
        <p:txBody>
          <a:bodyPr/>
          <a:lstStyle/>
          <a:p>
            <a:fld id="{85B87C99-345B-4B41-9B25-06AA08DEC3A3}" type="datetimeFigureOut">
              <a:rPr lang="cs-CZ" smtClean="0"/>
              <a:t>04.05.2021</a:t>
            </a:fld>
            <a:endParaRPr lang="cs-CZ"/>
          </a:p>
        </p:txBody>
      </p:sp>
      <p:sp>
        <p:nvSpPr>
          <p:cNvPr id="6" name="Footer Placeholder 5"/>
          <p:cNvSpPr>
            <a:spLocks noGrp="1"/>
          </p:cNvSpPr>
          <p:nvPr>
            <p:ph type="ftr" sz="quarter" idx="11"/>
          </p:nvPr>
        </p:nvSpPr>
        <p:spPr/>
        <p:txBody>
          <a:bodyPr/>
          <a:lstStyle/>
          <a:p>
            <a:endParaRPr lang="cs-CZ"/>
          </a:p>
        </p:txBody>
      </p:sp>
      <p:sp>
        <p:nvSpPr>
          <p:cNvPr id="7" name="Slide Number Placeholder 6"/>
          <p:cNvSpPr>
            <a:spLocks noGrp="1"/>
          </p:cNvSpPr>
          <p:nvPr>
            <p:ph type="sldNum" sz="quarter" idx="12"/>
          </p:nvPr>
        </p:nvSpPr>
        <p:spPr/>
        <p:txBody>
          <a:bodyPr/>
          <a:lstStyle/>
          <a:p>
            <a:fld id="{FABA99BB-C3C0-49FA-90A2-FFE9B4E3DE31}" type="slidenum">
              <a:rPr lang="cs-CZ" smtClean="0"/>
              <a:t>‹#›</a:t>
            </a:fld>
            <a:endParaRPr lang="cs-CZ"/>
          </a:p>
        </p:txBody>
      </p:sp>
    </p:spTree>
    <p:extLst>
      <p:ext uri="{BB962C8B-B14F-4D97-AF65-F5344CB8AC3E}">
        <p14:creationId xmlns:p14="http://schemas.microsoft.com/office/powerpoint/2010/main" val="353459412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orovnání">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4"/>
            <a:ext cx="7543800" cy="1450757"/>
          </a:xfrm>
        </p:spPr>
        <p:txBody>
          <a:bodyPr/>
          <a:lstStyle/>
          <a:p>
            <a:r>
              <a:rPr lang="cs-CZ"/>
              <a:t>Kliknutím lze upravit styl.</a:t>
            </a:r>
            <a:endParaRPr lang="en-US" dirty="0"/>
          </a:p>
        </p:txBody>
      </p:sp>
      <p:sp>
        <p:nvSpPr>
          <p:cNvPr id="3" name="Text Placeholder 2"/>
          <p:cNvSpPr>
            <a:spLocks noGrp="1"/>
          </p:cNvSpPr>
          <p:nvPr>
            <p:ph type="body" idx="1"/>
          </p:nvPr>
        </p:nvSpPr>
        <p:spPr>
          <a:xfrm>
            <a:off x="82296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a:t>Upravte styly předlohy textu.</a:t>
            </a:r>
          </a:p>
        </p:txBody>
      </p:sp>
      <p:sp>
        <p:nvSpPr>
          <p:cNvPr id="4" name="Content Placeholder 3"/>
          <p:cNvSpPr>
            <a:spLocks noGrp="1"/>
          </p:cNvSpPr>
          <p:nvPr>
            <p:ph sz="half" idx="2"/>
          </p:nvPr>
        </p:nvSpPr>
        <p:spPr>
          <a:xfrm>
            <a:off x="822960" y="2582335"/>
            <a:ext cx="3703320" cy="3286760"/>
          </a:xfrm>
        </p:spPr>
        <p:txBody>
          <a:bodyPr/>
          <a:lstStyle/>
          <a:p>
            <a:pPr lvl="0"/>
            <a:r>
              <a:rPr lang="cs-CZ"/>
              <a:t>Upravte styly předlohy textu.</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5" name="Text Placeholder 4"/>
          <p:cNvSpPr>
            <a:spLocks noGrp="1"/>
          </p:cNvSpPr>
          <p:nvPr>
            <p:ph type="body" sz="quarter" idx="3"/>
          </p:nvPr>
        </p:nvSpPr>
        <p:spPr>
          <a:xfrm>
            <a:off x="466344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a:t>Upravte styly předlohy textu.</a:t>
            </a:r>
          </a:p>
        </p:txBody>
      </p:sp>
      <p:sp>
        <p:nvSpPr>
          <p:cNvPr id="6" name="Content Placeholder 5"/>
          <p:cNvSpPr>
            <a:spLocks noGrp="1"/>
          </p:cNvSpPr>
          <p:nvPr>
            <p:ph sz="quarter" idx="4"/>
          </p:nvPr>
        </p:nvSpPr>
        <p:spPr>
          <a:xfrm>
            <a:off x="4663440" y="2582334"/>
            <a:ext cx="3703320" cy="3286760"/>
          </a:xfrm>
        </p:spPr>
        <p:txBody>
          <a:bodyPr/>
          <a:lstStyle/>
          <a:p>
            <a:pPr lvl="0"/>
            <a:r>
              <a:rPr lang="cs-CZ"/>
              <a:t>Upravte styly předlohy textu.</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7" name="Date Placeholder 6"/>
          <p:cNvSpPr>
            <a:spLocks noGrp="1"/>
          </p:cNvSpPr>
          <p:nvPr>
            <p:ph type="dt" sz="half" idx="10"/>
          </p:nvPr>
        </p:nvSpPr>
        <p:spPr/>
        <p:txBody>
          <a:bodyPr/>
          <a:lstStyle/>
          <a:p>
            <a:fld id="{85B87C99-345B-4B41-9B25-06AA08DEC3A3}" type="datetimeFigureOut">
              <a:rPr lang="cs-CZ" smtClean="0"/>
              <a:t>04.05.2021</a:t>
            </a:fld>
            <a:endParaRPr lang="cs-CZ"/>
          </a:p>
        </p:txBody>
      </p:sp>
      <p:sp>
        <p:nvSpPr>
          <p:cNvPr id="8" name="Footer Placeholder 7"/>
          <p:cNvSpPr>
            <a:spLocks noGrp="1"/>
          </p:cNvSpPr>
          <p:nvPr>
            <p:ph type="ftr" sz="quarter" idx="11"/>
          </p:nvPr>
        </p:nvSpPr>
        <p:spPr/>
        <p:txBody>
          <a:bodyPr/>
          <a:lstStyle/>
          <a:p>
            <a:endParaRPr lang="cs-CZ"/>
          </a:p>
        </p:txBody>
      </p:sp>
      <p:sp>
        <p:nvSpPr>
          <p:cNvPr id="9" name="Slide Number Placeholder 8"/>
          <p:cNvSpPr>
            <a:spLocks noGrp="1"/>
          </p:cNvSpPr>
          <p:nvPr>
            <p:ph type="sldNum" sz="quarter" idx="12"/>
          </p:nvPr>
        </p:nvSpPr>
        <p:spPr/>
        <p:txBody>
          <a:bodyPr/>
          <a:lstStyle/>
          <a:p>
            <a:fld id="{FABA99BB-C3C0-49FA-90A2-FFE9B4E3DE31}" type="slidenum">
              <a:rPr lang="cs-CZ" smtClean="0"/>
              <a:t>‹#›</a:t>
            </a:fld>
            <a:endParaRPr lang="cs-CZ"/>
          </a:p>
        </p:txBody>
      </p:sp>
    </p:spTree>
    <p:extLst>
      <p:ext uri="{BB962C8B-B14F-4D97-AF65-F5344CB8AC3E}">
        <p14:creationId xmlns:p14="http://schemas.microsoft.com/office/powerpoint/2010/main" val="24660486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Jenom nadpi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cs-CZ"/>
              <a:t>Kliknutím lze upravit styl.</a:t>
            </a:r>
            <a:endParaRPr lang="en-US" dirty="0"/>
          </a:p>
        </p:txBody>
      </p:sp>
      <p:sp>
        <p:nvSpPr>
          <p:cNvPr id="3" name="Date Placeholder 2"/>
          <p:cNvSpPr>
            <a:spLocks noGrp="1"/>
          </p:cNvSpPr>
          <p:nvPr>
            <p:ph type="dt" sz="half" idx="10"/>
          </p:nvPr>
        </p:nvSpPr>
        <p:spPr/>
        <p:txBody>
          <a:bodyPr/>
          <a:lstStyle/>
          <a:p>
            <a:fld id="{85B87C99-345B-4B41-9B25-06AA08DEC3A3}" type="datetimeFigureOut">
              <a:rPr lang="cs-CZ" smtClean="0"/>
              <a:t>04.05.2021</a:t>
            </a:fld>
            <a:endParaRPr lang="cs-CZ"/>
          </a:p>
        </p:txBody>
      </p:sp>
      <p:sp>
        <p:nvSpPr>
          <p:cNvPr id="4" name="Footer Placeholder 3"/>
          <p:cNvSpPr>
            <a:spLocks noGrp="1"/>
          </p:cNvSpPr>
          <p:nvPr>
            <p:ph type="ftr" sz="quarter" idx="11"/>
          </p:nvPr>
        </p:nvSpPr>
        <p:spPr/>
        <p:txBody>
          <a:bodyPr/>
          <a:lstStyle/>
          <a:p>
            <a:endParaRPr lang="cs-CZ"/>
          </a:p>
        </p:txBody>
      </p:sp>
      <p:sp>
        <p:nvSpPr>
          <p:cNvPr id="5" name="Slide Number Placeholder 4"/>
          <p:cNvSpPr>
            <a:spLocks noGrp="1"/>
          </p:cNvSpPr>
          <p:nvPr>
            <p:ph type="sldNum" sz="quarter" idx="12"/>
          </p:nvPr>
        </p:nvSpPr>
        <p:spPr/>
        <p:txBody>
          <a:bodyPr/>
          <a:lstStyle/>
          <a:p>
            <a:fld id="{FABA99BB-C3C0-49FA-90A2-FFE9B4E3DE31}" type="slidenum">
              <a:rPr lang="cs-CZ" smtClean="0"/>
              <a:t>‹#›</a:t>
            </a:fld>
            <a:endParaRPr lang="cs-CZ"/>
          </a:p>
        </p:txBody>
      </p:sp>
    </p:spTree>
    <p:extLst>
      <p:ext uri="{BB962C8B-B14F-4D97-AF65-F5344CB8AC3E}">
        <p14:creationId xmlns:p14="http://schemas.microsoft.com/office/powerpoint/2010/main" val="72883478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Prázdný">
    <p:spTree>
      <p:nvGrpSpPr>
        <p:cNvPr id="1" name=""/>
        <p:cNvGrpSpPr/>
        <p:nvPr/>
      </p:nvGrpSpPr>
      <p:grpSpPr>
        <a:xfrm>
          <a:off x="0" y="0"/>
          <a:ext cx="0" cy="0"/>
          <a:chOff x="0" y="0"/>
          <a:chExt cx="0" cy="0"/>
        </a:xfrm>
      </p:grpSpPr>
      <p:sp>
        <p:nvSpPr>
          <p:cNvPr id="5" name="Rectangle 4"/>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85B87C99-345B-4B41-9B25-06AA08DEC3A3}" type="datetimeFigureOut">
              <a:rPr lang="cs-CZ" smtClean="0"/>
              <a:t>04.05.2021</a:t>
            </a:fld>
            <a:endParaRPr lang="cs-CZ"/>
          </a:p>
        </p:txBody>
      </p:sp>
      <p:sp>
        <p:nvSpPr>
          <p:cNvPr id="8" name="Footer Placeholder 7"/>
          <p:cNvSpPr>
            <a:spLocks noGrp="1"/>
          </p:cNvSpPr>
          <p:nvPr>
            <p:ph type="ftr" sz="quarter" idx="11"/>
          </p:nvPr>
        </p:nvSpPr>
        <p:spPr/>
        <p:txBody>
          <a:bodyPr/>
          <a:lstStyle>
            <a:lvl1pPr>
              <a:defRPr>
                <a:solidFill>
                  <a:srgbClr val="FFFFFF"/>
                </a:solidFill>
              </a:defRPr>
            </a:lvl1pPr>
          </a:lstStyle>
          <a:p>
            <a:endParaRPr lang="cs-CZ"/>
          </a:p>
        </p:txBody>
      </p:sp>
      <p:sp>
        <p:nvSpPr>
          <p:cNvPr id="9" name="Slide Number Placeholder 8"/>
          <p:cNvSpPr>
            <a:spLocks noGrp="1"/>
          </p:cNvSpPr>
          <p:nvPr>
            <p:ph type="sldNum" sz="quarter" idx="12"/>
          </p:nvPr>
        </p:nvSpPr>
        <p:spPr/>
        <p:txBody>
          <a:bodyPr/>
          <a:lstStyle/>
          <a:p>
            <a:fld id="{FABA99BB-C3C0-49FA-90A2-FFE9B4E3DE31}" type="slidenum">
              <a:rPr lang="cs-CZ" smtClean="0"/>
              <a:t>‹#›</a:t>
            </a:fld>
            <a:endParaRPr lang="cs-CZ"/>
          </a:p>
        </p:txBody>
      </p:sp>
    </p:spTree>
    <p:extLst>
      <p:ext uri="{BB962C8B-B14F-4D97-AF65-F5344CB8AC3E}">
        <p14:creationId xmlns:p14="http://schemas.microsoft.com/office/powerpoint/2010/main" val="200730325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Obsah s titulkem">
    <p:spTree>
      <p:nvGrpSpPr>
        <p:cNvPr id="1" name=""/>
        <p:cNvGrpSpPr/>
        <p:nvPr/>
      </p:nvGrpSpPr>
      <p:grpSpPr>
        <a:xfrm>
          <a:off x="0" y="0"/>
          <a:ext cx="0" cy="0"/>
          <a:chOff x="0" y="0"/>
          <a:chExt cx="0" cy="0"/>
        </a:xfrm>
      </p:grpSpPr>
      <p:sp>
        <p:nvSpPr>
          <p:cNvPr id="8" name="Rectangle 7"/>
          <p:cNvSpPr/>
          <p:nvPr/>
        </p:nvSpPr>
        <p:spPr>
          <a:xfrm>
            <a:off x="13"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3" y="0"/>
            <a:ext cx="48006"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594359"/>
            <a:ext cx="2400300" cy="2286000"/>
          </a:xfrm>
        </p:spPr>
        <p:txBody>
          <a:bodyPr anchor="b">
            <a:normAutofit/>
          </a:bodyPr>
          <a:lstStyle>
            <a:lvl1pPr>
              <a:defRPr sz="3600" b="0">
                <a:solidFill>
                  <a:srgbClr val="FFFFFF"/>
                </a:solidFill>
              </a:defRPr>
            </a:lvl1pPr>
          </a:lstStyle>
          <a:p>
            <a:r>
              <a:rPr lang="cs-CZ"/>
              <a:t>Kliknutím lze upravit styl.</a:t>
            </a:r>
            <a:endParaRPr lang="en-US" dirty="0"/>
          </a:p>
        </p:txBody>
      </p:sp>
      <p:sp>
        <p:nvSpPr>
          <p:cNvPr id="3" name="Content Placeholder 2"/>
          <p:cNvSpPr>
            <a:spLocks noGrp="1"/>
          </p:cNvSpPr>
          <p:nvPr>
            <p:ph idx="1"/>
          </p:nvPr>
        </p:nvSpPr>
        <p:spPr>
          <a:xfrm>
            <a:off x="3600450" y="731520"/>
            <a:ext cx="4869180" cy="5257800"/>
          </a:xfrm>
        </p:spPr>
        <p:txBody>
          <a:bodyPr/>
          <a:lstStyle/>
          <a:p>
            <a:pPr lvl="0"/>
            <a:r>
              <a:rPr lang="cs-CZ"/>
              <a:t>Upravte styly předlohy textu.</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4" name="Text Placeholder 3"/>
          <p:cNvSpPr>
            <a:spLocks noGrp="1"/>
          </p:cNvSpPr>
          <p:nvPr>
            <p:ph type="body" sz="half" idx="2"/>
          </p:nvPr>
        </p:nvSpPr>
        <p:spPr>
          <a:xfrm>
            <a:off x="342900" y="2926080"/>
            <a:ext cx="24003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cs-CZ"/>
              <a:t>Upravte styly předlohy textu.</a:t>
            </a:r>
          </a:p>
        </p:txBody>
      </p:sp>
      <p:sp>
        <p:nvSpPr>
          <p:cNvPr id="5" name="Date Placeholder 4"/>
          <p:cNvSpPr>
            <a:spLocks noGrp="1"/>
          </p:cNvSpPr>
          <p:nvPr>
            <p:ph type="dt" sz="half" idx="10"/>
          </p:nvPr>
        </p:nvSpPr>
        <p:spPr>
          <a:xfrm>
            <a:off x="349134" y="6459786"/>
            <a:ext cx="1963883" cy="365125"/>
          </a:xfrm>
        </p:spPr>
        <p:txBody>
          <a:bodyPr/>
          <a:lstStyle>
            <a:lvl1pPr algn="l">
              <a:defRPr/>
            </a:lvl1pPr>
          </a:lstStyle>
          <a:p>
            <a:fld id="{85B87C99-345B-4B41-9B25-06AA08DEC3A3}" type="datetimeFigureOut">
              <a:rPr lang="cs-CZ" smtClean="0"/>
              <a:t>04.05.2021</a:t>
            </a:fld>
            <a:endParaRPr lang="cs-CZ"/>
          </a:p>
        </p:txBody>
      </p:sp>
      <p:sp>
        <p:nvSpPr>
          <p:cNvPr id="6" name="Footer Placeholder 5"/>
          <p:cNvSpPr>
            <a:spLocks noGrp="1"/>
          </p:cNvSpPr>
          <p:nvPr>
            <p:ph type="ftr" sz="quarter" idx="11"/>
          </p:nvPr>
        </p:nvSpPr>
        <p:spPr>
          <a:xfrm>
            <a:off x="3600450" y="6459786"/>
            <a:ext cx="3486150" cy="365125"/>
          </a:xfrm>
        </p:spPr>
        <p:txBody>
          <a:bodyPr/>
          <a:lstStyle>
            <a:lvl1pPr algn="l">
              <a:defRPr>
                <a:solidFill>
                  <a:schemeClr val="tx2"/>
                </a:solidFill>
              </a:defRPr>
            </a:lvl1pPr>
          </a:lstStyle>
          <a:p>
            <a:endParaRPr lang="cs-CZ"/>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FABA99BB-C3C0-49FA-90A2-FFE9B4E3DE31}" type="slidenum">
              <a:rPr lang="cs-CZ" smtClean="0"/>
              <a:t>‹#›</a:t>
            </a:fld>
            <a:endParaRPr lang="cs-CZ"/>
          </a:p>
        </p:txBody>
      </p:sp>
    </p:spTree>
    <p:extLst>
      <p:ext uri="{BB962C8B-B14F-4D97-AF65-F5344CB8AC3E}">
        <p14:creationId xmlns:p14="http://schemas.microsoft.com/office/powerpoint/2010/main" val="383219045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Obrázek s titulkem">
    <p:spTree>
      <p:nvGrpSpPr>
        <p:cNvPr id="1" name=""/>
        <p:cNvGrpSpPr/>
        <p:nvPr/>
      </p:nvGrpSpPr>
      <p:grpSpPr>
        <a:xfrm>
          <a:off x="0" y="0"/>
          <a:ext cx="0" cy="0"/>
          <a:chOff x="0" y="0"/>
          <a:chExt cx="0" cy="0"/>
        </a:xfrm>
      </p:grpSpPr>
      <p:sp>
        <p:nvSpPr>
          <p:cNvPr id="8" name="Rectangle 7"/>
          <p:cNvSpPr/>
          <p:nvPr/>
        </p:nvSpPr>
        <p:spPr>
          <a:xfrm>
            <a:off x="0"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2" y="491507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3600" b="0">
                <a:solidFill>
                  <a:srgbClr val="FFFFFF"/>
                </a:solidFill>
              </a:defRPr>
            </a:lvl1pPr>
          </a:lstStyle>
          <a:p>
            <a:r>
              <a:rPr lang="cs-CZ"/>
              <a:t>Kliknutím lze upravit styl.</a:t>
            </a:r>
            <a:endParaRPr lang="en-US" dirty="0"/>
          </a:p>
        </p:txBody>
      </p:sp>
      <p:sp>
        <p:nvSpPr>
          <p:cNvPr id="3" name="Picture Placeholder 2"/>
          <p:cNvSpPr>
            <a:spLocks noGrp="1" noChangeAspect="1"/>
          </p:cNvSpPr>
          <p:nvPr>
            <p:ph type="pic" idx="1"/>
          </p:nvPr>
        </p:nvSpPr>
        <p:spPr>
          <a:xfrm>
            <a:off x="12" y="0"/>
            <a:ext cx="9143989" cy="4915076"/>
          </a:xfrm>
          <a:solidFill>
            <a:schemeClr val="bg2">
              <a:lumMod val="90000"/>
            </a:schemeClr>
          </a:solidFill>
        </p:spPr>
        <p:txBody>
          <a:bodyPr lIns="457200" tIns="457200"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cs-CZ"/>
              <a:t>Kliknutím na ikonu přidáte obrázek.</a:t>
            </a:r>
            <a:endParaRPr lang="en-US" dirty="0"/>
          </a:p>
        </p:txBody>
      </p:sp>
      <p:sp>
        <p:nvSpPr>
          <p:cNvPr id="4" name="Text Placeholder 3"/>
          <p:cNvSpPr>
            <a:spLocks noGrp="1"/>
          </p:cNvSpPr>
          <p:nvPr>
            <p:ph type="body" sz="half" idx="2"/>
          </p:nvPr>
        </p:nvSpPr>
        <p:spPr>
          <a:xfrm>
            <a:off x="822960" y="5907024"/>
            <a:ext cx="7589520"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cs-CZ"/>
              <a:t>Upravte styly předlohy textu.</a:t>
            </a:r>
          </a:p>
        </p:txBody>
      </p:sp>
      <p:sp>
        <p:nvSpPr>
          <p:cNvPr id="5" name="Date Placeholder 4"/>
          <p:cNvSpPr>
            <a:spLocks noGrp="1"/>
          </p:cNvSpPr>
          <p:nvPr>
            <p:ph type="dt" sz="half" idx="10"/>
          </p:nvPr>
        </p:nvSpPr>
        <p:spPr/>
        <p:txBody>
          <a:bodyPr/>
          <a:lstStyle/>
          <a:p>
            <a:fld id="{85B87C99-345B-4B41-9B25-06AA08DEC3A3}" type="datetimeFigureOut">
              <a:rPr lang="cs-CZ" smtClean="0"/>
              <a:t>04.05.2021</a:t>
            </a:fld>
            <a:endParaRPr lang="cs-CZ"/>
          </a:p>
        </p:txBody>
      </p:sp>
      <p:sp>
        <p:nvSpPr>
          <p:cNvPr id="6" name="Footer Placeholder 5"/>
          <p:cNvSpPr>
            <a:spLocks noGrp="1"/>
          </p:cNvSpPr>
          <p:nvPr>
            <p:ph type="ftr" sz="quarter" idx="11"/>
          </p:nvPr>
        </p:nvSpPr>
        <p:spPr/>
        <p:txBody>
          <a:bodyPr/>
          <a:lstStyle/>
          <a:p>
            <a:endParaRPr lang="cs-CZ"/>
          </a:p>
        </p:txBody>
      </p:sp>
      <p:sp>
        <p:nvSpPr>
          <p:cNvPr id="7" name="Slide Number Placeholder 6"/>
          <p:cNvSpPr>
            <a:spLocks noGrp="1"/>
          </p:cNvSpPr>
          <p:nvPr>
            <p:ph type="sldNum" sz="quarter" idx="12"/>
          </p:nvPr>
        </p:nvSpPr>
        <p:spPr/>
        <p:txBody>
          <a:bodyPr/>
          <a:lstStyle/>
          <a:p>
            <a:fld id="{FABA99BB-C3C0-49FA-90A2-FFE9B4E3DE31}" type="slidenum">
              <a:rPr lang="cs-CZ" smtClean="0"/>
              <a:t>‹#›</a:t>
            </a:fld>
            <a:endParaRPr lang="cs-CZ"/>
          </a:p>
        </p:txBody>
      </p:sp>
    </p:spTree>
    <p:extLst>
      <p:ext uri="{BB962C8B-B14F-4D97-AF65-F5344CB8AC3E}">
        <p14:creationId xmlns:p14="http://schemas.microsoft.com/office/powerpoint/2010/main" val="260017151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0" y="6400800"/>
            <a:ext cx="9144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6"/>
            <a:ext cx="9144001" cy="6648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86604"/>
            <a:ext cx="7543800" cy="1450757"/>
          </a:xfrm>
          <a:prstGeom prst="rect">
            <a:avLst/>
          </a:prstGeom>
        </p:spPr>
        <p:txBody>
          <a:bodyPr vert="horz" lIns="91440" tIns="45720" rIns="91440" bIns="45720" rtlCol="0" anchor="b">
            <a:normAutofit/>
          </a:bodyPr>
          <a:lstStyle/>
          <a:p>
            <a:r>
              <a:rPr lang="cs-CZ"/>
              <a:t>Kliknutím lze upravit styl.</a:t>
            </a:r>
            <a:endParaRPr lang="en-US" dirty="0"/>
          </a:p>
        </p:txBody>
      </p:sp>
      <p:sp>
        <p:nvSpPr>
          <p:cNvPr id="3" name="Text Placeholder 2"/>
          <p:cNvSpPr>
            <a:spLocks noGrp="1"/>
          </p:cNvSpPr>
          <p:nvPr>
            <p:ph type="body" idx="1"/>
          </p:nvPr>
        </p:nvSpPr>
        <p:spPr>
          <a:xfrm>
            <a:off x="822959" y="1845734"/>
            <a:ext cx="7543801" cy="4023360"/>
          </a:xfrm>
          <a:prstGeom prst="rect">
            <a:avLst/>
          </a:prstGeom>
        </p:spPr>
        <p:txBody>
          <a:bodyPr vert="horz" lIns="0" tIns="45720" rIns="0" bIns="45720" rtlCol="0">
            <a:normAutofit/>
          </a:bodyPr>
          <a:lstStyle/>
          <a:p>
            <a:pPr lvl="0"/>
            <a:r>
              <a:rPr lang="cs-CZ"/>
              <a:t>Upravte styly předlohy textu.</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4" name="Date Placeholder 3"/>
          <p:cNvSpPr>
            <a:spLocks noGrp="1"/>
          </p:cNvSpPr>
          <p:nvPr>
            <p:ph type="dt" sz="half" idx="2"/>
          </p:nvPr>
        </p:nvSpPr>
        <p:spPr>
          <a:xfrm>
            <a:off x="822961" y="6459786"/>
            <a:ext cx="1854203" cy="365125"/>
          </a:xfrm>
          <a:prstGeom prst="rect">
            <a:avLst/>
          </a:prstGeom>
        </p:spPr>
        <p:txBody>
          <a:bodyPr vert="horz" lIns="91440" tIns="45720" rIns="91440" bIns="45720" rtlCol="0" anchor="ctr"/>
          <a:lstStyle>
            <a:lvl1pPr algn="l">
              <a:defRPr sz="900">
                <a:solidFill>
                  <a:srgbClr val="FFFFFF"/>
                </a:solidFill>
              </a:defRPr>
            </a:lvl1pPr>
          </a:lstStyle>
          <a:p>
            <a:fld id="{85B87C99-345B-4B41-9B25-06AA08DEC3A3}" type="datetimeFigureOut">
              <a:rPr lang="cs-CZ" smtClean="0"/>
              <a:t>04.05.2021</a:t>
            </a:fld>
            <a:endParaRPr lang="cs-CZ"/>
          </a:p>
        </p:txBody>
      </p:sp>
      <p:sp>
        <p:nvSpPr>
          <p:cNvPr id="5" name="Footer Placeholder 4"/>
          <p:cNvSpPr>
            <a:spLocks noGrp="1"/>
          </p:cNvSpPr>
          <p:nvPr>
            <p:ph type="ftr" sz="quarter" idx="3"/>
          </p:nvPr>
        </p:nvSpPr>
        <p:spPr>
          <a:xfrm>
            <a:off x="2764639" y="6459786"/>
            <a:ext cx="3617103" cy="365125"/>
          </a:xfrm>
          <a:prstGeom prst="rect">
            <a:avLst/>
          </a:prstGeom>
        </p:spPr>
        <p:txBody>
          <a:bodyPr vert="horz" lIns="91440" tIns="45720" rIns="91440" bIns="45720" rtlCol="0" anchor="ctr"/>
          <a:lstStyle>
            <a:lvl1pPr algn="ctr">
              <a:defRPr sz="900" cap="all" baseline="0">
                <a:solidFill>
                  <a:srgbClr val="FFFFFF"/>
                </a:solidFill>
              </a:defRPr>
            </a:lvl1pPr>
          </a:lstStyle>
          <a:p>
            <a:endParaRPr lang="cs-CZ"/>
          </a:p>
        </p:txBody>
      </p:sp>
      <p:sp>
        <p:nvSpPr>
          <p:cNvPr id="6" name="Slide Number Placeholder 5"/>
          <p:cNvSpPr>
            <a:spLocks noGrp="1"/>
          </p:cNvSpPr>
          <p:nvPr>
            <p:ph type="sldNum" sz="quarter" idx="4"/>
          </p:nvPr>
        </p:nvSpPr>
        <p:spPr>
          <a:xfrm>
            <a:off x="7425344" y="6459786"/>
            <a:ext cx="984019" cy="365125"/>
          </a:xfrm>
          <a:prstGeom prst="rect">
            <a:avLst/>
          </a:prstGeom>
        </p:spPr>
        <p:txBody>
          <a:bodyPr vert="horz" lIns="91440" tIns="45720" rIns="91440" bIns="45720" rtlCol="0" anchor="ctr"/>
          <a:lstStyle>
            <a:lvl1pPr algn="r">
              <a:defRPr sz="1050">
                <a:solidFill>
                  <a:srgbClr val="FFFFFF"/>
                </a:solidFill>
              </a:defRPr>
            </a:lvl1pPr>
          </a:lstStyle>
          <a:p>
            <a:fld id="{FABA99BB-C3C0-49FA-90A2-FFE9B4E3DE31}" type="slidenum">
              <a:rPr lang="cs-CZ" smtClean="0"/>
              <a:t>‹#›</a:t>
            </a:fld>
            <a:endParaRPr lang="cs-CZ"/>
          </a:p>
        </p:txBody>
      </p:sp>
      <p:cxnSp>
        <p:nvCxnSpPr>
          <p:cNvPr id="10" name="Straight Connector 9"/>
          <p:cNvCxnSpPr/>
          <p:nvPr/>
        </p:nvCxnSpPr>
        <p:spPr>
          <a:xfrm>
            <a:off x="895149" y="1737845"/>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5228064"/>
      </p:ext>
    </p:extLst>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 id="2147483754" r:id="rId10"/>
    <p:sldLayoutId id="2147483755" r:id="rId11"/>
  </p:sldLayoutIdLst>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customXml" Target="../ink/ink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customXml" Target="../ink/ink2.x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8" Type="http://schemas.openxmlformats.org/officeDocument/2006/relationships/image" Target="../media/image7.jpeg"/><Relationship Id="rId3" Type="http://schemas.openxmlformats.org/officeDocument/2006/relationships/image" Target="../media/image2.jpeg"/><Relationship Id="rId7" Type="http://schemas.openxmlformats.org/officeDocument/2006/relationships/image" Target="../media/image6.jpe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5.jpeg"/><Relationship Id="rId5" Type="http://schemas.openxmlformats.org/officeDocument/2006/relationships/image" Target="../media/image4.jpeg"/><Relationship Id="rId4" Type="http://schemas.openxmlformats.org/officeDocument/2006/relationships/image" Target="../media/image3.jpeg"/></Relationships>
</file>

<file path=ppt/slides/_rels/slide5.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customXml" Target="../ink/ink3.xml"/></Relationships>
</file>

<file path=ppt/slides/_rels/slide6.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11.png"/><Relationship Id="rId4" Type="http://schemas.openxmlformats.org/officeDocument/2006/relationships/customXml" Target="../ink/ink4.xml"/></Relationships>
</file>

<file path=ppt/slides/_rels/slide7.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12.png"/><Relationship Id="rId4" Type="http://schemas.openxmlformats.org/officeDocument/2006/relationships/customXml" Target="../ink/ink5.xml"/></Relationships>
</file>

<file path=ppt/slides/_rels/slide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342A828F-D8DC-464F-9059-5354C733018E}"/>
              </a:ext>
            </a:extLst>
          </p:cNvPr>
          <p:cNvSpPr>
            <a:spLocks noGrp="1"/>
          </p:cNvSpPr>
          <p:nvPr>
            <p:ph type="ctrTitle"/>
          </p:nvPr>
        </p:nvSpPr>
        <p:spPr/>
        <p:txBody>
          <a:bodyPr>
            <a:normAutofit/>
          </a:bodyPr>
          <a:lstStyle/>
          <a:p>
            <a:r>
              <a:rPr lang="cs-CZ" sz="4800" b="1" dirty="0">
                <a:latin typeface="Myriad Pro" panose="020B0503030403020204" pitchFamily="34" charset="0"/>
              </a:rPr>
              <a:t>Makroekonomie I</a:t>
            </a:r>
            <a:endParaRPr lang="en-US" sz="4800" b="1" dirty="0">
              <a:latin typeface="Myriad Pro" panose="020B0503030403020204" pitchFamily="34" charset="0"/>
            </a:endParaRPr>
          </a:p>
        </p:txBody>
      </p:sp>
      <p:sp>
        <p:nvSpPr>
          <p:cNvPr id="3" name="Podnadpis 2">
            <a:extLst>
              <a:ext uri="{FF2B5EF4-FFF2-40B4-BE49-F238E27FC236}">
                <a16:creationId xmlns:a16="http://schemas.microsoft.com/office/drawing/2014/main" id="{8E85EB89-7B45-480A-9364-EBB983546C53}"/>
              </a:ext>
            </a:extLst>
          </p:cNvPr>
          <p:cNvSpPr>
            <a:spLocks noGrp="1"/>
          </p:cNvSpPr>
          <p:nvPr>
            <p:ph type="subTitle" idx="1"/>
          </p:nvPr>
        </p:nvSpPr>
        <p:spPr/>
        <p:txBody>
          <a:bodyPr>
            <a:normAutofit/>
          </a:bodyPr>
          <a:lstStyle/>
          <a:p>
            <a:pPr algn="r">
              <a:lnSpc>
                <a:spcPct val="75000"/>
              </a:lnSpc>
              <a:spcBef>
                <a:spcPts val="0"/>
              </a:spcBef>
              <a:spcAft>
                <a:spcPts val="0"/>
              </a:spcAft>
            </a:pPr>
            <a:r>
              <a:rPr lang="en-US" sz="2000" dirty="0">
                <a:solidFill>
                  <a:schemeClr val="bg1">
                    <a:lumMod val="50000"/>
                  </a:schemeClr>
                </a:solidFill>
                <a:latin typeface="Myriad Pro" panose="020B0503030403020204" pitchFamily="34" charset="0"/>
              </a:rPr>
              <a:t>Aleš Kocourek</a:t>
            </a:r>
          </a:p>
          <a:p>
            <a:pPr algn="r">
              <a:lnSpc>
                <a:spcPct val="75000"/>
              </a:lnSpc>
              <a:spcBef>
                <a:spcPts val="0"/>
              </a:spcBef>
              <a:spcAft>
                <a:spcPts val="0"/>
              </a:spcAft>
            </a:pPr>
            <a:r>
              <a:rPr lang="en-US" sz="2000" cap="none" dirty="0">
                <a:solidFill>
                  <a:schemeClr val="bg1">
                    <a:lumMod val="50000"/>
                  </a:schemeClr>
                </a:solidFill>
                <a:latin typeface="Myriad Pro" panose="020B0503030403020204" pitchFamily="34" charset="0"/>
              </a:rPr>
              <a:t>ales.kocourek@tul.cz</a:t>
            </a:r>
            <a:endParaRPr lang="en-US" sz="2000" dirty="0">
              <a:solidFill>
                <a:schemeClr val="bg1">
                  <a:lumMod val="50000"/>
                </a:schemeClr>
              </a:solidFill>
              <a:latin typeface="Myriad Pro" panose="020B0503030403020204" pitchFamily="34" charset="0"/>
            </a:endParaRPr>
          </a:p>
        </p:txBody>
      </p:sp>
      <mc:AlternateContent xmlns:mc="http://schemas.openxmlformats.org/markup-compatibility/2006" xmlns:p14="http://schemas.microsoft.com/office/powerpoint/2010/main">
        <mc:Choice Requires="p14">
          <p:contentPart p14:bwMode="auto" r:id="rId2">
            <p14:nvContentPartPr>
              <p14:cNvPr id="4" name="Rukopis 3">
                <a:extLst>
                  <a:ext uri="{FF2B5EF4-FFF2-40B4-BE49-F238E27FC236}">
                    <a16:creationId xmlns:a16="http://schemas.microsoft.com/office/drawing/2014/main" id="{498D47B0-DC4D-4234-9984-E6F9BBAB05C8}"/>
                  </a:ext>
                </a:extLst>
              </p14:cNvPr>
              <p14:cNvContentPartPr/>
              <p14:nvPr/>
            </p14:nvContentPartPr>
            <p14:xfrm>
              <a:off x="2603160" y="1878480"/>
              <a:ext cx="360" cy="360"/>
            </p14:xfrm>
          </p:contentPart>
        </mc:Choice>
        <mc:Fallback xmlns="">
          <p:pic>
            <p:nvPicPr>
              <p:cNvPr id="4" name="Rukopis 3">
                <a:extLst>
                  <a:ext uri="{FF2B5EF4-FFF2-40B4-BE49-F238E27FC236}">
                    <a16:creationId xmlns:a16="http://schemas.microsoft.com/office/drawing/2014/main" id="{498D47B0-DC4D-4234-9984-E6F9BBAB05C8}"/>
                  </a:ext>
                </a:extLst>
              </p:cNvPr>
              <p:cNvPicPr/>
              <p:nvPr/>
            </p:nvPicPr>
            <p:blipFill>
              <a:blip r:embed="rId3"/>
              <a:stretch>
                <a:fillRect/>
              </a:stretch>
            </p:blipFill>
            <p:spPr>
              <a:xfrm>
                <a:off x="2593800" y="1869120"/>
                <a:ext cx="19080" cy="19080"/>
              </a:xfrm>
              <a:prstGeom prst="rect">
                <a:avLst/>
              </a:prstGeom>
            </p:spPr>
          </p:pic>
        </mc:Fallback>
      </mc:AlternateContent>
    </p:spTree>
    <p:extLst>
      <p:ext uri="{BB962C8B-B14F-4D97-AF65-F5344CB8AC3E}">
        <p14:creationId xmlns:p14="http://schemas.microsoft.com/office/powerpoint/2010/main" val="252915679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D0865838-EE54-48B7-A1C1-57B5470FB83D}"/>
              </a:ext>
            </a:extLst>
          </p:cNvPr>
          <p:cNvSpPr>
            <a:spLocks noGrp="1"/>
          </p:cNvSpPr>
          <p:nvPr>
            <p:ph type="ctrTitle"/>
          </p:nvPr>
        </p:nvSpPr>
        <p:spPr/>
        <p:txBody>
          <a:bodyPr>
            <a:normAutofit/>
          </a:bodyPr>
          <a:lstStyle/>
          <a:p>
            <a:r>
              <a:rPr lang="cs-CZ" sz="4800" b="1" dirty="0">
                <a:latin typeface="Myriad Pro" panose="020B0503030403020204" pitchFamily="34" charset="0"/>
              </a:rPr>
              <a:t>Na shledanou příští týden</a:t>
            </a:r>
            <a:r>
              <a:rPr lang="en-US" sz="4800" b="1" dirty="0">
                <a:latin typeface="Myriad Pro" panose="020B0503030403020204" pitchFamily="34" charset="0"/>
              </a:rPr>
              <a:t>!</a:t>
            </a:r>
            <a:endParaRPr lang="en-US" sz="4800" dirty="0">
              <a:latin typeface="Myriad Pro" panose="020B0503030403020204" pitchFamily="34" charset="0"/>
            </a:endParaRPr>
          </a:p>
        </p:txBody>
      </p:sp>
      <p:sp>
        <p:nvSpPr>
          <p:cNvPr id="3" name="Podnadpis 2">
            <a:extLst>
              <a:ext uri="{FF2B5EF4-FFF2-40B4-BE49-F238E27FC236}">
                <a16:creationId xmlns:a16="http://schemas.microsoft.com/office/drawing/2014/main" id="{B436A291-0BDA-449B-BCDC-CFB8A2177CBF}"/>
              </a:ext>
            </a:extLst>
          </p:cNvPr>
          <p:cNvSpPr>
            <a:spLocks noGrp="1"/>
          </p:cNvSpPr>
          <p:nvPr>
            <p:ph type="subTitle" idx="1"/>
          </p:nvPr>
        </p:nvSpPr>
        <p:spPr>
          <a:xfrm>
            <a:off x="825038" y="4455621"/>
            <a:ext cx="7543800" cy="1143000"/>
          </a:xfrm>
        </p:spPr>
        <p:txBody>
          <a:bodyPr>
            <a:normAutofit/>
          </a:bodyPr>
          <a:lstStyle/>
          <a:p>
            <a:pPr algn="r">
              <a:lnSpc>
                <a:spcPct val="75000"/>
              </a:lnSpc>
              <a:spcBef>
                <a:spcPts val="0"/>
              </a:spcBef>
              <a:spcAft>
                <a:spcPts val="0"/>
              </a:spcAft>
            </a:pPr>
            <a:r>
              <a:rPr lang="en-US" sz="2000" dirty="0">
                <a:solidFill>
                  <a:schemeClr val="bg1">
                    <a:lumMod val="50000"/>
                  </a:schemeClr>
                </a:solidFill>
                <a:latin typeface="Myriad Pro" panose="020B0503030403020204" pitchFamily="34" charset="0"/>
              </a:rPr>
              <a:t>Aleš Kocourek</a:t>
            </a:r>
          </a:p>
          <a:p>
            <a:pPr algn="r">
              <a:lnSpc>
                <a:spcPct val="75000"/>
              </a:lnSpc>
              <a:spcBef>
                <a:spcPts val="0"/>
              </a:spcBef>
              <a:spcAft>
                <a:spcPts val="0"/>
              </a:spcAft>
            </a:pPr>
            <a:r>
              <a:rPr lang="en-US" sz="2000" cap="none" dirty="0">
                <a:solidFill>
                  <a:schemeClr val="bg1">
                    <a:lumMod val="50000"/>
                  </a:schemeClr>
                </a:solidFill>
                <a:latin typeface="Myriad Pro" panose="020B0503030403020204" pitchFamily="34" charset="0"/>
              </a:rPr>
              <a:t>ales.kocourek@tul.cz</a:t>
            </a:r>
            <a:endParaRPr lang="en-US" sz="2000" dirty="0">
              <a:solidFill>
                <a:schemeClr val="bg1">
                  <a:lumMod val="50000"/>
                </a:schemeClr>
              </a:solidFill>
              <a:latin typeface="Myriad Pro" panose="020B0503030403020204" pitchFamily="34" charset="0"/>
            </a:endParaRPr>
          </a:p>
        </p:txBody>
      </p:sp>
    </p:spTree>
    <p:extLst>
      <p:ext uri="{BB962C8B-B14F-4D97-AF65-F5344CB8AC3E}">
        <p14:creationId xmlns:p14="http://schemas.microsoft.com/office/powerpoint/2010/main" val="48713695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6D4C6A9A-2132-4286-97DE-AB53B939DB01}"/>
              </a:ext>
            </a:extLst>
          </p:cNvPr>
          <p:cNvSpPr>
            <a:spLocks noGrp="1"/>
          </p:cNvSpPr>
          <p:nvPr>
            <p:ph type="title"/>
          </p:nvPr>
        </p:nvSpPr>
        <p:spPr/>
        <p:txBody>
          <a:bodyPr>
            <a:normAutofit/>
          </a:bodyPr>
          <a:lstStyle/>
          <a:p>
            <a:r>
              <a:rPr lang="cs-CZ" sz="4200" b="1" dirty="0">
                <a:latin typeface="Myriad Pro" panose="020B0503030403020204" pitchFamily="34" charset="0"/>
              </a:rPr>
              <a:t>Struktura kurzu</a:t>
            </a:r>
          </a:p>
        </p:txBody>
      </p:sp>
      <p:sp>
        <p:nvSpPr>
          <p:cNvPr id="3" name="Zástupný symbol pro obsah 2">
            <a:extLst>
              <a:ext uri="{FF2B5EF4-FFF2-40B4-BE49-F238E27FC236}">
                <a16:creationId xmlns:a16="http://schemas.microsoft.com/office/drawing/2014/main" id="{E655A741-C91F-43CF-9E48-B94B70441CE6}"/>
              </a:ext>
            </a:extLst>
          </p:cNvPr>
          <p:cNvSpPr>
            <a:spLocks noGrp="1"/>
          </p:cNvSpPr>
          <p:nvPr>
            <p:ph idx="1"/>
          </p:nvPr>
        </p:nvSpPr>
        <p:spPr>
          <a:xfrm>
            <a:off x="822960" y="2241551"/>
            <a:ext cx="7543800" cy="2969276"/>
          </a:xfrm>
        </p:spPr>
        <p:txBody>
          <a:bodyPr numCol="2">
            <a:normAutofit fontScale="92500" lnSpcReduction="10000"/>
          </a:bodyPr>
          <a:lstStyle/>
          <a:p>
            <a:pPr marL="357188" indent="-357188">
              <a:lnSpc>
                <a:spcPct val="120000"/>
              </a:lnSpc>
              <a:spcBef>
                <a:spcPts val="0"/>
              </a:spcBef>
              <a:spcAft>
                <a:spcPts val="0"/>
              </a:spcAft>
              <a:buFont typeface="+mj-lt"/>
              <a:buAutoNum type="arabicParenR"/>
            </a:pPr>
            <a:r>
              <a:rPr lang="cs-CZ" dirty="0">
                <a:latin typeface="Myriad Pro" panose="020B0503030403020204" pitchFamily="34" charset="0"/>
              </a:rPr>
              <a:t>Úvod do makroekonomie.</a:t>
            </a:r>
          </a:p>
          <a:p>
            <a:pPr marL="357188" indent="-357188">
              <a:lnSpc>
                <a:spcPct val="120000"/>
              </a:lnSpc>
              <a:spcBef>
                <a:spcPts val="0"/>
              </a:spcBef>
              <a:spcAft>
                <a:spcPts val="0"/>
              </a:spcAft>
              <a:buFont typeface="+mj-lt"/>
              <a:buAutoNum type="arabicParenR"/>
            </a:pPr>
            <a:r>
              <a:rPr lang="cs-CZ" dirty="0">
                <a:latin typeface="Myriad Pro" panose="020B0503030403020204" pitchFamily="34" charset="0"/>
              </a:rPr>
              <a:t>Tvorba bohatství a makroekonomické výstupy.</a:t>
            </a:r>
          </a:p>
          <a:p>
            <a:pPr marL="357188" indent="-357188">
              <a:lnSpc>
                <a:spcPct val="120000"/>
              </a:lnSpc>
              <a:spcBef>
                <a:spcPts val="0"/>
              </a:spcBef>
              <a:spcAft>
                <a:spcPts val="0"/>
              </a:spcAft>
              <a:buFont typeface="+mj-lt"/>
              <a:buAutoNum type="arabicParenR"/>
            </a:pPr>
            <a:r>
              <a:rPr lang="cs-CZ" dirty="0">
                <a:latin typeface="Myriad Pro" panose="020B0503030403020204" pitchFamily="34" charset="0"/>
              </a:rPr>
              <a:t>Cenová hladina.</a:t>
            </a:r>
          </a:p>
          <a:p>
            <a:pPr marL="357188" indent="-357188">
              <a:lnSpc>
                <a:spcPct val="120000"/>
              </a:lnSpc>
              <a:spcBef>
                <a:spcPts val="0"/>
              </a:spcBef>
              <a:spcAft>
                <a:spcPts val="0"/>
              </a:spcAft>
              <a:buFont typeface="+mj-lt"/>
              <a:buAutoNum type="arabicParenR"/>
            </a:pPr>
            <a:r>
              <a:rPr lang="cs-CZ" dirty="0">
                <a:latin typeface="Myriad Pro" panose="020B0503030403020204" pitchFamily="34" charset="0"/>
              </a:rPr>
              <a:t>Spotřeba, úspory a investice.</a:t>
            </a:r>
          </a:p>
          <a:p>
            <a:pPr marL="357188" indent="-357188">
              <a:lnSpc>
                <a:spcPct val="120000"/>
              </a:lnSpc>
              <a:spcBef>
                <a:spcPts val="0"/>
              </a:spcBef>
              <a:spcAft>
                <a:spcPts val="0"/>
              </a:spcAft>
              <a:buFont typeface="+mj-lt"/>
              <a:buAutoNum type="arabicParenR"/>
            </a:pPr>
            <a:r>
              <a:rPr lang="cs-CZ" dirty="0">
                <a:latin typeface="Myriad Pro" panose="020B0503030403020204" pitchFamily="34" charset="0"/>
              </a:rPr>
              <a:t>Peníze a měny.</a:t>
            </a:r>
          </a:p>
          <a:p>
            <a:pPr marL="357188" indent="-357188">
              <a:lnSpc>
                <a:spcPct val="120000"/>
              </a:lnSpc>
              <a:spcBef>
                <a:spcPts val="0"/>
              </a:spcBef>
              <a:spcAft>
                <a:spcPts val="0"/>
              </a:spcAft>
              <a:buFont typeface="+mj-lt"/>
              <a:buAutoNum type="arabicParenR"/>
            </a:pPr>
            <a:r>
              <a:rPr lang="cs-CZ" dirty="0">
                <a:latin typeface="Myriad Pro" panose="020B0503030403020204" pitchFamily="34" charset="0"/>
              </a:rPr>
              <a:t>Bankovní systém a trh peněz.</a:t>
            </a:r>
          </a:p>
          <a:p>
            <a:pPr marL="357188" indent="-357188">
              <a:lnSpc>
                <a:spcPct val="120000"/>
              </a:lnSpc>
              <a:spcBef>
                <a:spcPts val="0"/>
              </a:spcBef>
              <a:spcAft>
                <a:spcPts val="0"/>
              </a:spcAft>
              <a:buFont typeface="+mj-lt"/>
              <a:buAutoNum type="arabicParenR"/>
            </a:pPr>
            <a:r>
              <a:rPr lang="cs-CZ" dirty="0">
                <a:latin typeface="Myriad Pro" panose="020B0503030403020204" pitchFamily="34" charset="0"/>
              </a:rPr>
              <a:t>Model IS-LM.</a:t>
            </a:r>
          </a:p>
          <a:p>
            <a:pPr marL="357188" indent="-357188">
              <a:lnSpc>
                <a:spcPct val="120000"/>
              </a:lnSpc>
              <a:spcBef>
                <a:spcPts val="0"/>
              </a:spcBef>
              <a:spcAft>
                <a:spcPts val="0"/>
              </a:spcAft>
              <a:buFont typeface="+mj-lt"/>
              <a:buAutoNum type="arabicParenR"/>
            </a:pPr>
            <a:r>
              <a:rPr lang="cs-CZ" dirty="0">
                <a:latin typeface="Myriad Pro" panose="020B0503030403020204" pitchFamily="34" charset="0"/>
              </a:rPr>
              <a:t>Agregátní trh v modelu AD-AS.</a:t>
            </a:r>
          </a:p>
          <a:p>
            <a:pPr marL="357188" indent="-357188">
              <a:lnSpc>
                <a:spcPct val="120000"/>
              </a:lnSpc>
              <a:spcBef>
                <a:spcPts val="0"/>
              </a:spcBef>
              <a:spcAft>
                <a:spcPts val="0"/>
              </a:spcAft>
              <a:buFont typeface="+mj-lt"/>
              <a:buAutoNum type="arabicParenR"/>
            </a:pPr>
            <a:r>
              <a:rPr lang="cs-CZ" dirty="0">
                <a:latin typeface="Myriad Pro" panose="020B0503030403020204" pitchFamily="34" charset="0"/>
              </a:rPr>
              <a:t>Nezaměstnanost a trh práce.</a:t>
            </a:r>
          </a:p>
          <a:p>
            <a:pPr marL="357188" indent="-357188">
              <a:lnSpc>
                <a:spcPct val="120000"/>
              </a:lnSpc>
              <a:spcBef>
                <a:spcPts val="0"/>
              </a:spcBef>
              <a:spcAft>
                <a:spcPts val="0"/>
              </a:spcAft>
              <a:buFont typeface="+mj-lt"/>
              <a:buAutoNum type="arabicParenR"/>
            </a:pPr>
            <a:r>
              <a:rPr lang="cs-CZ" dirty="0">
                <a:latin typeface="Myriad Pro" panose="020B0503030403020204" pitchFamily="34" charset="0"/>
              </a:rPr>
              <a:t>Inflace a její vztah</a:t>
            </a:r>
            <a:br>
              <a:rPr lang="cs-CZ" dirty="0">
                <a:latin typeface="Myriad Pro" panose="020B0503030403020204" pitchFamily="34" charset="0"/>
              </a:rPr>
            </a:br>
            <a:r>
              <a:rPr lang="cs-CZ" dirty="0">
                <a:latin typeface="Myriad Pro" panose="020B0503030403020204" pitchFamily="34" charset="0"/>
              </a:rPr>
              <a:t>s nezaměstnaností,</a:t>
            </a:r>
            <a:br>
              <a:rPr lang="cs-CZ" dirty="0">
                <a:latin typeface="Myriad Pro" panose="020B0503030403020204" pitchFamily="34" charset="0"/>
              </a:rPr>
            </a:br>
            <a:r>
              <a:rPr lang="cs-CZ" dirty="0" err="1">
                <a:latin typeface="Myriad Pro" panose="020B0503030403020204" pitchFamily="34" charset="0"/>
              </a:rPr>
              <a:t>Phillipsova</a:t>
            </a:r>
            <a:r>
              <a:rPr lang="cs-CZ" dirty="0">
                <a:latin typeface="Myriad Pro" panose="020B0503030403020204" pitchFamily="34" charset="0"/>
              </a:rPr>
              <a:t> křivka.</a:t>
            </a:r>
          </a:p>
          <a:p>
            <a:pPr marL="357188" indent="-357188">
              <a:lnSpc>
                <a:spcPct val="120000"/>
              </a:lnSpc>
              <a:spcBef>
                <a:spcPts val="0"/>
              </a:spcBef>
              <a:spcAft>
                <a:spcPts val="0"/>
              </a:spcAft>
              <a:buFont typeface="+mj-lt"/>
              <a:buAutoNum type="arabicParenR"/>
            </a:pPr>
            <a:r>
              <a:rPr lang="cs-CZ" b="1" dirty="0">
                <a:latin typeface="Myriad Pro" panose="020B0503030403020204" pitchFamily="34" charset="0"/>
              </a:rPr>
              <a:t>Hospodářské cykly.</a:t>
            </a:r>
          </a:p>
          <a:p>
            <a:pPr marL="357188" indent="-357188">
              <a:lnSpc>
                <a:spcPct val="120000"/>
              </a:lnSpc>
              <a:spcBef>
                <a:spcPts val="0"/>
              </a:spcBef>
              <a:spcAft>
                <a:spcPts val="0"/>
              </a:spcAft>
              <a:buFont typeface="+mj-lt"/>
              <a:buAutoNum type="arabicParenR"/>
            </a:pPr>
            <a:r>
              <a:rPr lang="cs-CZ" dirty="0">
                <a:latin typeface="Myriad Pro" panose="020B0503030403020204" pitchFamily="34" charset="0"/>
              </a:rPr>
              <a:t>Fiskální politika.</a:t>
            </a:r>
          </a:p>
          <a:p>
            <a:pPr marL="357188" indent="-357188">
              <a:lnSpc>
                <a:spcPct val="120000"/>
              </a:lnSpc>
              <a:spcBef>
                <a:spcPts val="0"/>
              </a:spcBef>
              <a:spcAft>
                <a:spcPts val="0"/>
              </a:spcAft>
              <a:buFont typeface="+mj-lt"/>
              <a:buAutoNum type="arabicParenR"/>
            </a:pPr>
            <a:r>
              <a:rPr lang="cs-CZ" dirty="0">
                <a:latin typeface="Myriad Pro" panose="020B0503030403020204" pitchFamily="34" charset="0"/>
              </a:rPr>
              <a:t>Monetární politika.</a:t>
            </a:r>
          </a:p>
          <a:p>
            <a:pPr marL="357188" indent="-357188">
              <a:lnSpc>
                <a:spcPct val="120000"/>
              </a:lnSpc>
              <a:spcBef>
                <a:spcPts val="0"/>
              </a:spcBef>
              <a:spcAft>
                <a:spcPts val="0"/>
              </a:spcAft>
              <a:buFont typeface="+mj-lt"/>
              <a:buAutoNum type="arabicParenR"/>
            </a:pPr>
            <a:r>
              <a:rPr lang="cs-CZ" dirty="0">
                <a:latin typeface="Myriad Pro" panose="020B0503030403020204" pitchFamily="34" charset="0"/>
              </a:rPr>
              <a:t>Mezinárodní obchod</a:t>
            </a:r>
            <a:br>
              <a:rPr lang="cs-CZ" dirty="0">
                <a:latin typeface="Myriad Pro" panose="020B0503030403020204" pitchFamily="34" charset="0"/>
              </a:rPr>
            </a:br>
            <a:r>
              <a:rPr lang="cs-CZ" dirty="0">
                <a:latin typeface="Myriad Pro" panose="020B0503030403020204" pitchFamily="34" charset="0"/>
              </a:rPr>
              <a:t>a ekonomická integrace.</a:t>
            </a:r>
          </a:p>
        </p:txBody>
      </p:sp>
    </p:spTree>
    <p:extLst>
      <p:ext uri="{BB962C8B-B14F-4D97-AF65-F5344CB8AC3E}">
        <p14:creationId xmlns:p14="http://schemas.microsoft.com/office/powerpoint/2010/main" val="63131915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6D4C6A9A-2132-4286-97DE-AB53B939DB01}"/>
              </a:ext>
            </a:extLst>
          </p:cNvPr>
          <p:cNvSpPr>
            <a:spLocks noGrp="1"/>
          </p:cNvSpPr>
          <p:nvPr>
            <p:ph type="title"/>
          </p:nvPr>
        </p:nvSpPr>
        <p:spPr/>
        <p:txBody>
          <a:bodyPr>
            <a:normAutofit/>
          </a:bodyPr>
          <a:lstStyle/>
          <a:p>
            <a:r>
              <a:rPr lang="cs-CZ" sz="4200" b="1" dirty="0">
                <a:latin typeface="Myriad Pro" panose="020B0503030403020204" pitchFamily="34" charset="0"/>
              </a:rPr>
              <a:t>Hospodářský cyklus</a:t>
            </a:r>
          </a:p>
        </p:txBody>
      </p:sp>
      <p:sp>
        <p:nvSpPr>
          <p:cNvPr id="3" name="Zástupný symbol pro obsah 2">
            <a:extLst>
              <a:ext uri="{FF2B5EF4-FFF2-40B4-BE49-F238E27FC236}">
                <a16:creationId xmlns:a16="http://schemas.microsoft.com/office/drawing/2014/main" id="{E655A741-C91F-43CF-9E48-B94B70441CE6}"/>
              </a:ext>
            </a:extLst>
          </p:cNvPr>
          <p:cNvSpPr>
            <a:spLocks noGrp="1"/>
          </p:cNvSpPr>
          <p:nvPr>
            <p:ph idx="1"/>
          </p:nvPr>
        </p:nvSpPr>
        <p:spPr>
          <a:xfrm>
            <a:off x="822960" y="2241550"/>
            <a:ext cx="7543800" cy="4096619"/>
          </a:xfrm>
        </p:spPr>
        <p:txBody>
          <a:bodyPr numCol="1">
            <a:normAutofit/>
          </a:bodyPr>
          <a:lstStyle/>
          <a:p>
            <a:pPr marL="182563" indent="-182563">
              <a:lnSpc>
                <a:spcPct val="120000"/>
              </a:lnSpc>
              <a:spcBef>
                <a:spcPts val="0"/>
              </a:spcBef>
              <a:spcAft>
                <a:spcPts val="0"/>
              </a:spcAft>
              <a:buNone/>
            </a:pPr>
            <a:r>
              <a:rPr lang="cs-CZ" dirty="0">
                <a:latin typeface="Myriad Pro" panose="020B0503030403020204" pitchFamily="34" charset="0"/>
              </a:rPr>
              <a:t>= cyklické kolísání ekonomické aktivity doprovázené kolísáním reálného produktu, zaměstnanosti a nezaměstnanosti, objemů investic, zisků...</a:t>
            </a:r>
          </a:p>
          <a:p>
            <a:pPr marL="182563" indent="-182563">
              <a:lnSpc>
                <a:spcPct val="120000"/>
              </a:lnSpc>
              <a:spcBef>
                <a:spcPts val="0"/>
              </a:spcBef>
              <a:spcAft>
                <a:spcPts val="0"/>
              </a:spcAft>
              <a:buNone/>
            </a:pPr>
            <a:endParaRPr lang="cs-CZ" dirty="0">
              <a:latin typeface="Myriad Pro" panose="020B0503030403020204" pitchFamily="34" charset="0"/>
            </a:endParaRPr>
          </a:p>
          <a:p>
            <a:pPr marL="182563" indent="-182563">
              <a:lnSpc>
                <a:spcPct val="120000"/>
              </a:lnSpc>
              <a:spcBef>
                <a:spcPts val="0"/>
              </a:spcBef>
              <a:spcAft>
                <a:spcPts val="0"/>
              </a:spcAft>
              <a:buFont typeface="Wingdings" panose="05000000000000000000" pitchFamily="2" charset="2"/>
              <a:buChar char="§"/>
            </a:pPr>
            <a:endParaRPr lang="cs-CZ" dirty="0">
              <a:latin typeface="Myriad Pro" panose="020B0503030403020204" pitchFamily="34" charset="0"/>
            </a:endParaRPr>
          </a:p>
          <a:p>
            <a:pPr marL="182563" indent="-182563">
              <a:lnSpc>
                <a:spcPct val="120000"/>
              </a:lnSpc>
              <a:spcBef>
                <a:spcPts val="0"/>
              </a:spcBef>
              <a:spcAft>
                <a:spcPts val="0"/>
              </a:spcAft>
              <a:buFont typeface="Wingdings" panose="05000000000000000000" pitchFamily="2" charset="2"/>
              <a:buChar char="§"/>
            </a:pPr>
            <a:endParaRPr lang="cs-CZ" dirty="0">
              <a:latin typeface="Myriad Pro" panose="020B0503030403020204" pitchFamily="34" charset="0"/>
            </a:endParaRPr>
          </a:p>
          <a:p>
            <a:pPr marL="182563" indent="-182563">
              <a:lnSpc>
                <a:spcPct val="120000"/>
              </a:lnSpc>
              <a:spcBef>
                <a:spcPts val="0"/>
              </a:spcBef>
              <a:spcAft>
                <a:spcPts val="0"/>
              </a:spcAft>
              <a:buFont typeface="Wingdings" panose="05000000000000000000" pitchFamily="2" charset="2"/>
              <a:buChar char="§"/>
            </a:pPr>
            <a:r>
              <a:rPr lang="cs-CZ" dirty="0">
                <a:latin typeface="Myriad Pro" panose="020B0503030403020204" pitchFamily="34" charset="0"/>
              </a:rPr>
              <a:t>Teorie hospodářského cyklu se zabývá kolísáním skutečného produktu kolem úrovně potenciálního produktu, jehož vývoj vyjadřuje dlouhodobou růstovou tendenci ekonomiky </a:t>
            </a:r>
          </a:p>
          <a:p>
            <a:pPr marL="0" indent="0">
              <a:lnSpc>
                <a:spcPct val="120000"/>
              </a:lnSpc>
              <a:spcBef>
                <a:spcPts val="0"/>
              </a:spcBef>
              <a:spcAft>
                <a:spcPts val="0"/>
              </a:spcAft>
              <a:buNone/>
            </a:pPr>
            <a:endParaRPr lang="cs-CZ" dirty="0">
              <a:latin typeface="Myriad Pro" panose="020B0503030403020204" pitchFamily="34" charset="0"/>
            </a:endParaRPr>
          </a:p>
        </p:txBody>
      </p:sp>
      <p:graphicFrame>
        <p:nvGraphicFramePr>
          <p:cNvPr id="4" name="Objekt 3">
            <a:extLst>
              <a:ext uri="{FF2B5EF4-FFF2-40B4-BE49-F238E27FC236}">
                <a16:creationId xmlns:a16="http://schemas.microsoft.com/office/drawing/2014/main" id="{67A83054-5951-436B-9D3A-C0FDCD1CEE2D}"/>
              </a:ext>
            </a:extLst>
          </p:cNvPr>
          <p:cNvGraphicFramePr>
            <a:graphicFrameLocks noChangeAspect="1"/>
          </p:cNvGraphicFramePr>
          <p:nvPr>
            <p:extLst>
              <p:ext uri="{D42A27DB-BD31-4B8C-83A1-F6EECF244321}">
                <p14:modId xmlns:p14="http://schemas.microsoft.com/office/powerpoint/2010/main" val="2019317634"/>
              </p:ext>
            </p:extLst>
          </p:nvPr>
        </p:nvGraphicFramePr>
        <p:xfrm>
          <a:off x="3231453" y="3389746"/>
          <a:ext cx="2726814" cy="900113"/>
        </p:xfrm>
        <a:graphic>
          <a:graphicData uri="http://schemas.openxmlformats.org/presentationml/2006/ole">
            <mc:AlternateContent xmlns:mc="http://schemas.openxmlformats.org/markup-compatibility/2006">
              <mc:Choice xmlns:v="urn:schemas-microsoft-com:vml" Requires="v">
                <p:oleObj spid="_x0000_s1027" name="Equation" r:id="rId4" imgW="1307880" imgH="431640" progId="Equation.DSMT4">
                  <p:embed/>
                </p:oleObj>
              </mc:Choice>
              <mc:Fallback>
                <p:oleObj name="Equation" r:id="rId4" imgW="1307880" imgH="431640" progId="Equation.DSMT4">
                  <p:embed/>
                  <p:pic>
                    <p:nvPicPr>
                      <p:cNvPr id="4" name="Objekt 3">
                        <a:extLst>
                          <a:ext uri="{FF2B5EF4-FFF2-40B4-BE49-F238E27FC236}">
                            <a16:creationId xmlns:a16="http://schemas.microsoft.com/office/drawing/2014/main" id="{67A83054-5951-436B-9D3A-C0FDCD1CEE2D}"/>
                          </a:ext>
                        </a:extLst>
                      </p:cNvPr>
                      <p:cNvPicPr/>
                      <p:nvPr/>
                    </p:nvPicPr>
                    <p:blipFill>
                      <a:blip r:embed="rId5"/>
                      <a:stretch>
                        <a:fillRect/>
                      </a:stretch>
                    </p:blipFill>
                    <p:spPr>
                      <a:xfrm>
                        <a:off x="3231453" y="3389746"/>
                        <a:ext cx="2726814" cy="900113"/>
                      </a:xfrm>
                      <a:prstGeom prst="rect">
                        <a:avLst/>
                      </a:prstGeom>
                    </p:spPr>
                  </p:pic>
                </p:oleObj>
              </mc:Fallback>
            </mc:AlternateContent>
          </a:graphicData>
        </a:graphic>
      </p:graphicFrame>
      <mc:AlternateContent xmlns:mc="http://schemas.openxmlformats.org/markup-compatibility/2006" xmlns:p14="http://schemas.microsoft.com/office/powerpoint/2010/main">
        <mc:Choice Requires="p14">
          <p:contentPart p14:bwMode="auto" r:id="rId6">
            <p14:nvContentPartPr>
              <p14:cNvPr id="5" name="Rukopis 4">
                <a:extLst>
                  <a:ext uri="{FF2B5EF4-FFF2-40B4-BE49-F238E27FC236}">
                    <a16:creationId xmlns:a16="http://schemas.microsoft.com/office/drawing/2014/main" id="{9D374902-6AD3-49FA-826C-57119AD43CC0}"/>
                  </a:ext>
                </a:extLst>
              </p14:cNvPr>
              <p14:cNvContentPartPr/>
              <p14:nvPr/>
            </p14:nvContentPartPr>
            <p14:xfrm>
              <a:off x="976320" y="2612880"/>
              <a:ext cx="8010000" cy="1832760"/>
            </p14:xfrm>
          </p:contentPart>
        </mc:Choice>
        <mc:Fallback xmlns="">
          <p:pic>
            <p:nvPicPr>
              <p:cNvPr id="5" name="Rukopis 4">
                <a:extLst>
                  <a:ext uri="{FF2B5EF4-FFF2-40B4-BE49-F238E27FC236}">
                    <a16:creationId xmlns:a16="http://schemas.microsoft.com/office/drawing/2014/main" id="{9D374902-6AD3-49FA-826C-57119AD43CC0}"/>
                  </a:ext>
                </a:extLst>
              </p:cNvPr>
              <p:cNvPicPr/>
              <p:nvPr/>
            </p:nvPicPr>
            <p:blipFill>
              <a:blip r:embed="rId7"/>
              <a:stretch>
                <a:fillRect/>
              </a:stretch>
            </p:blipFill>
            <p:spPr>
              <a:xfrm>
                <a:off x="966960" y="2603520"/>
                <a:ext cx="8028720" cy="1851480"/>
              </a:xfrm>
              <a:prstGeom prst="rect">
                <a:avLst/>
              </a:prstGeom>
            </p:spPr>
          </p:pic>
        </mc:Fallback>
      </mc:AlternateContent>
    </p:spTree>
    <p:extLst>
      <p:ext uri="{BB962C8B-B14F-4D97-AF65-F5344CB8AC3E}">
        <p14:creationId xmlns:p14="http://schemas.microsoft.com/office/powerpoint/2010/main" val="392900784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6D4C6A9A-2132-4286-97DE-AB53B939DB01}"/>
              </a:ext>
            </a:extLst>
          </p:cNvPr>
          <p:cNvSpPr>
            <a:spLocks noGrp="1"/>
          </p:cNvSpPr>
          <p:nvPr>
            <p:ph type="title"/>
          </p:nvPr>
        </p:nvSpPr>
        <p:spPr/>
        <p:txBody>
          <a:bodyPr>
            <a:normAutofit/>
          </a:bodyPr>
          <a:lstStyle/>
          <a:p>
            <a:r>
              <a:rPr lang="cs-CZ" sz="4200" b="1" dirty="0">
                <a:latin typeface="Myriad Pro" panose="020B0503030403020204" pitchFamily="34" charset="0"/>
              </a:rPr>
              <a:t>Typy hospodářských cyklů</a:t>
            </a:r>
          </a:p>
        </p:txBody>
      </p:sp>
      <p:sp>
        <p:nvSpPr>
          <p:cNvPr id="3" name="Zástupný symbol pro obsah 2">
            <a:extLst>
              <a:ext uri="{FF2B5EF4-FFF2-40B4-BE49-F238E27FC236}">
                <a16:creationId xmlns:a16="http://schemas.microsoft.com/office/drawing/2014/main" id="{E655A741-C91F-43CF-9E48-B94B70441CE6}"/>
              </a:ext>
            </a:extLst>
          </p:cNvPr>
          <p:cNvSpPr>
            <a:spLocks noGrp="1"/>
          </p:cNvSpPr>
          <p:nvPr>
            <p:ph idx="1"/>
          </p:nvPr>
        </p:nvSpPr>
        <p:spPr>
          <a:xfrm>
            <a:off x="822960" y="2241550"/>
            <a:ext cx="7543800" cy="4096619"/>
          </a:xfrm>
        </p:spPr>
        <p:txBody>
          <a:bodyPr numCol="1">
            <a:normAutofit fontScale="85000" lnSpcReduction="10000"/>
          </a:bodyPr>
          <a:lstStyle/>
          <a:p>
            <a:pPr marL="182563" indent="-182563">
              <a:lnSpc>
                <a:spcPct val="120000"/>
              </a:lnSpc>
              <a:spcBef>
                <a:spcPts val="0"/>
              </a:spcBef>
              <a:spcAft>
                <a:spcPts val="0"/>
              </a:spcAft>
              <a:buFont typeface="Wingdings" panose="05000000000000000000" pitchFamily="2" charset="2"/>
              <a:buChar char="§"/>
            </a:pPr>
            <a:r>
              <a:rPr lang="cs-CZ" b="1" dirty="0">
                <a:latin typeface="Myriad Pro" panose="020B0503030403020204" pitchFamily="34" charset="0"/>
              </a:rPr>
              <a:t>krátkodobé </a:t>
            </a:r>
            <a:r>
              <a:rPr lang="cs-CZ" dirty="0">
                <a:latin typeface="Myriad Pro" panose="020B0503030403020204" pitchFamily="34" charset="0"/>
              </a:rPr>
              <a:t>(</a:t>
            </a:r>
            <a:r>
              <a:rPr lang="cs-CZ" dirty="0" err="1">
                <a:latin typeface="Myriad Pro" panose="020B0503030403020204" pitchFamily="34" charset="0"/>
              </a:rPr>
              <a:t>Kitchinovy</a:t>
            </a:r>
            <a:r>
              <a:rPr lang="cs-CZ" dirty="0">
                <a:latin typeface="Myriad Pro" panose="020B0503030403020204" pitchFamily="34" charset="0"/>
              </a:rPr>
              <a:t>) – krátkodobé kolísání reálného produktu (3 – 5 let). Příčiny kolísání = výkyvy v zásobách, sezónní události.</a:t>
            </a:r>
          </a:p>
          <a:p>
            <a:pPr marL="182563" indent="-182563">
              <a:lnSpc>
                <a:spcPct val="120000"/>
              </a:lnSpc>
              <a:spcBef>
                <a:spcPts val="0"/>
              </a:spcBef>
              <a:spcAft>
                <a:spcPts val="0"/>
              </a:spcAft>
              <a:buFont typeface="Wingdings" panose="05000000000000000000" pitchFamily="2" charset="2"/>
              <a:buChar char="§"/>
            </a:pPr>
            <a:r>
              <a:rPr lang="cs-CZ" b="1" dirty="0">
                <a:latin typeface="Myriad Pro" panose="020B0503030403020204" pitchFamily="34" charset="0"/>
              </a:rPr>
              <a:t>střednědobé</a:t>
            </a:r>
            <a:r>
              <a:rPr lang="cs-CZ" dirty="0">
                <a:latin typeface="Myriad Pro" panose="020B0503030403020204" pitchFamily="34" charset="0"/>
              </a:rPr>
              <a:t> (</a:t>
            </a:r>
            <a:r>
              <a:rPr lang="cs-CZ" dirty="0" err="1">
                <a:latin typeface="Myriad Pro" panose="020B0503030403020204" pitchFamily="34" charset="0"/>
              </a:rPr>
              <a:t>Juglarovy</a:t>
            </a:r>
            <a:r>
              <a:rPr lang="cs-CZ" dirty="0">
                <a:latin typeface="Myriad Pro" panose="020B0503030403020204" pitchFamily="34" charset="0"/>
              </a:rPr>
              <a:t>) – střednědobé kolísání reálného produktu (7 – 11 let).</a:t>
            </a:r>
            <a:br>
              <a:rPr lang="cs-CZ" dirty="0">
                <a:latin typeface="Myriad Pro" panose="020B0503030403020204" pitchFamily="34" charset="0"/>
              </a:rPr>
            </a:br>
            <a:r>
              <a:rPr lang="cs-CZ" dirty="0">
                <a:latin typeface="Myriad Pro" panose="020B0503030403020204" pitchFamily="34" charset="0"/>
              </a:rPr>
              <a:t>Příčiny = poptávkové a nabídkové šoky související s vývojem investic.</a:t>
            </a:r>
          </a:p>
          <a:p>
            <a:pPr marL="182563" indent="-182563">
              <a:lnSpc>
                <a:spcPct val="120000"/>
              </a:lnSpc>
              <a:spcBef>
                <a:spcPts val="0"/>
              </a:spcBef>
              <a:spcAft>
                <a:spcPts val="0"/>
              </a:spcAft>
              <a:buFont typeface="Wingdings" panose="05000000000000000000" pitchFamily="2" charset="2"/>
              <a:buChar char="§"/>
            </a:pPr>
            <a:r>
              <a:rPr lang="cs-CZ" b="1" dirty="0">
                <a:latin typeface="Myriad Pro" panose="020B0503030403020204" pitchFamily="34" charset="0"/>
              </a:rPr>
              <a:t>dlouhodobé</a:t>
            </a:r>
          </a:p>
          <a:p>
            <a:pPr marL="475171" lvl="1" indent="-182563">
              <a:lnSpc>
                <a:spcPct val="120000"/>
              </a:lnSpc>
              <a:spcBef>
                <a:spcPts val="0"/>
              </a:spcBef>
              <a:spcAft>
                <a:spcPts val="0"/>
              </a:spcAft>
              <a:buFont typeface="Wingdings" panose="05000000000000000000" pitchFamily="2" charset="2"/>
              <a:buChar char="§"/>
            </a:pPr>
            <a:r>
              <a:rPr lang="cs-CZ" b="1" dirty="0" err="1">
                <a:latin typeface="Myriad Pro" panose="020B0503030403020204" pitchFamily="34" charset="0"/>
              </a:rPr>
              <a:t>Kuznetsovy</a:t>
            </a:r>
            <a:r>
              <a:rPr lang="cs-CZ" b="1" dirty="0">
                <a:latin typeface="Myriad Pro" panose="020B0503030403020204" pitchFamily="34" charset="0"/>
              </a:rPr>
              <a:t> cykly:</a:t>
            </a:r>
            <a:r>
              <a:rPr lang="cs-CZ" dirty="0">
                <a:latin typeface="Myriad Pro" panose="020B0503030403020204" pitchFamily="34" charset="0"/>
              </a:rPr>
              <a:t> (15 – 25 let) – kolísání investic do infrastruktury, války, rozšiřování světového obchodu</a:t>
            </a:r>
          </a:p>
          <a:p>
            <a:pPr marL="475171" lvl="1" indent="-182563">
              <a:lnSpc>
                <a:spcPct val="120000"/>
              </a:lnSpc>
              <a:spcBef>
                <a:spcPts val="0"/>
              </a:spcBef>
              <a:spcAft>
                <a:spcPts val="0"/>
              </a:spcAft>
              <a:buFont typeface="Wingdings" panose="05000000000000000000" pitchFamily="2" charset="2"/>
              <a:buChar char="§"/>
            </a:pPr>
            <a:r>
              <a:rPr lang="cs-CZ" b="1" dirty="0">
                <a:latin typeface="Myriad Pro" panose="020B0503030403020204" pitchFamily="34" charset="0"/>
              </a:rPr>
              <a:t>Kondratěvovy vlny:</a:t>
            </a:r>
            <a:r>
              <a:rPr lang="cs-CZ" dirty="0">
                <a:latin typeface="Myriad Pro" panose="020B0503030403020204" pitchFamily="34" charset="0"/>
              </a:rPr>
              <a:t> (45 – 60 let) – zlomové technické vynálezy – technologické revoluce (parní stroj, elektřina, informační technologie)</a:t>
            </a:r>
          </a:p>
          <a:p>
            <a:pPr marL="475171" lvl="1" indent="-182563">
              <a:lnSpc>
                <a:spcPct val="120000"/>
              </a:lnSpc>
              <a:spcBef>
                <a:spcPts val="0"/>
              </a:spcBef>
              <a:spcAft>
                <a:spcPts val="0"/>
              </a:spcAft>
              <a:buFont typeface="Wingdings" panose="05000000000000000000" pitchFamily="2" charset="2"/>
              <a:buChar char="§"/>
            </a:pPr>
            <a:r>
              <a:rPr lang="cs-CZ" b="1" dirty="0" err="1">
                <a:latin typeface="Myriad Pro" panose="020B0503030403020204" pitchFamily="34" charset="0"/>
              </a:rPr>
              <a:t>Forresterovy</a:t>
            </a:r>
            <a:r>
              <a:rPr lang="cs-CZ" b="1" dirty="0">
                <a:latin typeface="Myriad Pro" panose="020B0503030403020204" pitchFamily="34" charset="0"/>
              </a:rPr>
              <a:t> cykly:</a:t>
            </a:r>
            <a:r>
              <a:rPr lang="cs-CZ" dirty="0">
                <a:latin typeface="Myriad Pro" panose="020B0503030403020204" pitchFamily="34" charset="0"/>
              </a:rPr>
              <a:t> (cca 200 let) – systémová dynamika a průmyslové inovace</a:t>
            </a:r>
          </a:p>
          <a:p>
            <a:pPr marL="475171" lvl="1" indent="-182563">
              <a:lnSpc>
                <a:spcPct val="120000"/>
              </a:lnSpc>
              <a:spcBef>
                <a:spcPts val="0"/>
              </a:spcBef>
              <a:spcAft>
                <a:spcPts val="0"/>
              </a:spcAft>
              <a:buFont typeface="Wingdings" panose="05000000000000000000" pitchFamily="2" charset="2"/>
              <a:buChar char="§"/>
            </a:pPr>
            <a:r>
              <a:rPr lang="cs-CZ" b="1" dirty="0" err="1">
                <a:latin typeface="Myriad Pro" panose="020B0503030403020204" pitchFamily="34" charset="0"/>
              </a:rPr>
              <a:t>Tofflerovy</a:t>
            </a:r>
            <a:r>
              <a:rPr lang="cs-CZ" b="1" dirty="0">
                <a:latin typeface="Myriad Pro" panose="020B0503030403020204" pitchFamily="34" charset="0"/>
              </a:rPr>
              <a:t> civilizační vlny:</a:t>
            </a:r>
            <a:r>
              <a:rPr lang="cs-CZ" dirty="0">
                <a:latin typeface="Myriad Pro" panose="020B0503030403020204" pitchFamily="34" charset="0"/>
              </a:rPr>
              <a:t> (1000 – 2000 let) – zlomové body – zemědělská revoluce a primární dělba práce, průmyslová revoluce, vznik ekonomiky založené na znalostech</a:t>
            </a:r>
          </a:p>
          <a:p>
            <a:pPr marL="292608" lvl="1" indent="0">
              <a:lnSpc>
                <a:spcPct val="120000"/>
              </a:lnSpc>
              <a:spcBef>
                <a:spcPts val="0"/>
              </a:spcBef>
              <a:spcAft>
                <a:spcPts val="0"/>
              </a:spcAft>
              <a:buNone/>
            </a:pPr>
            <a:r>
              <a:rPr lang="cs-CZ" dirty="0">
                <a:latin typeface="Myriad Pro" panose="020B0503030403020204" pitchFamily="34" charset="0"/>
              </a:rPr>
              <a:t> </a:t>
            </a:r>
          </a:p>
        </p:txBody>
      </p:sp>
      <p:pic>
        <p:nvPicPr>
          <p:cNvPr id="6146" name="Picture 2" descr="En el aniversario de su natalicio, recordamos a Joseph Clement Juglar,  economista francés precursor de las teoría… | Juglar, Academia de ciencias,  Economia politica">
            <a:extLst>
              <a:ext uri="{FF2B5EF4-FFF2-40B4-BE49-F238E27FC236}">
                <a16:creationId xmlns:a16="http://schemas.microsoft.com/office/drawing/2014/main" id="{39E19A32-F9ED-4334-BDF7-EB0F019CEDD5}"/>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5025" b="20411"/>
          <a:stretch/>
        </p:blipFill>
        <p:spPr bwMode="auto">
          <a:xfrm>
            <a:off x="8115156" y="1307865"/>
            <a:ext cx="1081955" cy="1080000"/>
          </a:xfrm>
          <a:prstGeom prst="ellipse">
            <a:avLst/>
          </a:prstGeom>
          <a:ln>
            <a:noFill/>
          </a:ln>
          <a:effectLst>
            <a:softEdge rad="112500"/>
          </a:effectLst>
          <a:extLst>
            <a:ext uri="{909E8E84-426E-40DD-AFC4-6F175D3DCCD1}">
              <a14:hiddenFill xmlns:a14="http://schemas.microsoft.com/office/drawing/2010/main">
                <a:solidFill>
                  <a:srgbClr val="FFFFFF"/>
                </a:solidFill>
              </a14:hiddenFill>
            </a:ext>
          </a:extLst>
        </p:spPr>
      </p:pic>
      <p:pic>
        <p:nvPicPr>
          <p:cNvPr id="6148" name="Picture 4" descr="Making Volatility our Friend: Trading the Kitchin Cycle">
            <a:extLst>
              <a:ext uri="{FF2B5EF4-FFF2-40B4-BE49-F238E27FC236}">
                <a16:creationId xmlns:a16="http://schemas.microsoft.com/office/drawing/2014/main" id="{4DDF79F8-37DB-424F-9722-D5BCAF138CF5}"/>
              </a:ext>
            </a:extLst>
          </p:cNvPr>
          <p:cNvPicPr>
            <a:picLocks noChangeArrowheads="1"/>
          </p:cNvPicPr>
          <p:nvPr/>
        </p:nvPicPr>
        <p:blipFill rotWithShape="1">
          <a:blip r:embed="rId4">
            <a:extLst>
              <a:ext uri="{28A0092B-C50C-407E-A947-70E740481C1C}">
                <a14:useLocalDpi xmlns:a14="http://schemas.microsoft.com/office/drawing/2010/main" val="0"/>
              </a:ext>
            </a:extLst>
          </a:blip>
          <a:srcRect b="27724"/>
          <a:stretch/>
        </p:blipFill>
        <p:spPr bwMode="auto">
          <a:xfrm>
            <a:off x="8113237" y="397108"/>
            <a:ext cx="1080000" cy="1080000"/>
          </a:xfrm>
          <a:prstGeom prst="ellipse">
            <a:avLst/>
          </a:prstGeom>
          <a:ln>
            <a:noFill/>
          </a:ln>
          <a:effectLst>
            <a:softEdge rad="112500"/>
          </a:effectLst>
          <a:extLst>
            <a:ext uri="{909E8E84-426E-40DD-AFC4-6F175D3DCCD1}">
              <a14:hiddenFill xmlns:a14="http://schemas.microsoft.com/office/drawing/2010/main">
                <a:solidFill>
                  <a:srgbClr val="FFFFFF"/>
                </a:solidFill>
              </a14:hiddenFill>
            </a:ext>
          </a:extLst>
        </p:spPr>
      </p:pic>
      <p:pic>
        <p:nvPicPr>
          <p:cNvPr id="6150" name="Picture 6" descr="Simon Kuznets - Alchetron, The Free Social Encyclopedia">
            <a:extLst>
              <a:ext uri="{FF2B5EF4-FFF2-40B4-BE49-F238E27FC236}">
                <a16:creationId xmlns:a16="http://schemas.microsoft.com/office/drawing/2014/main" id="{F6C0BA6A-0781-46B9-B3D3-7E81E5CE8F31}"/>
              </a:ext>
            </a:extLst>
          </p:cNvPr>
          <p:cNvPicPr>
            <a:picLocks noChangeArrowheads="1"/>
          </p:cNvPicPr>
          <p:nvPr/>
        </p:nvPicPr>
        <p:blipFill rotWithShape="1">
          <a:blip r:embed="rId5">
            <a:extLst>
              <a:ext uri="{28A0092B-C50C-407E-A947-70E740481C1C}">
                <a14:useLocalDpi xmlns:a14="http://schemas.microsoft.com/office/drawing/2010/main" val="0"/>
              </a:ext>
            </a:extLst>
          </a:blip>
          <a:srcRect t="1" b="39487"/>
          <a:stretch/>
        </p:blipFill>
        <p:spPr bwMode="auto">
          <a:xfrm>
            <a:off x="8115156" y="2262054"/>
            <a:ext cx="1080000" cy="1080000"/>
          </a:xfrm>
          <a:prstGeom prst="ellipse">
            <a:avLst/>
          </a:prstGeom>
          <a:ln>
            <a:noFill/>
          </a:ln>
          <a:effectLst>
            <a:softEdge rad="112500"/>
          </a:effectLst>
          <a:extLst>
            <a:ext uri="{909E8E84-426E-40DD-AFC4-6F175D3DCCD1}">
              <a14:hiddenFill xmlns:a14="http://schemas.microsoft.com/office/drawing/2010/main">
                <a:solidFill>
                  <a:srgbClr val="FFFFFF"/>
                </a:solidFill>
              </a14:hiddenFill>
            </a:ext>
          </a:extLst>
        </p:spPr>
      </p:pic>
      <p:pic>
        <p:nvPicPr>
          <p:cNvPr id="6152" name="Picture 8" descr="Nikolai Kondratiev - Wikipedia">
            <a:extLst>
              <a:ext uri="{FF2B5EF4-FFF2-40B4-BE49-F238E27FC236}">
                <a16:creationId xmlns:a16="http://schemas.microsoft.com/office/drawing/2014/main" id="{98B505E2-067E-4E4C-9B54-8B0EC6FD279F}"/>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b="9875"/>
          <a:stretch/>
        </p:blipFill>
        <p:spPr bwMode="auto">
          <a:xfrm>
            <a:off x="8208324" y="3298622"/>
            <a:ext cx="893663" cy="1080000"/>
          </a:xfrm>
          <a:prstGeom prst="ellipse">
            <a:avLst/>
          </a:prstGeom>
          <a:ln>
            <a:noFill/>
          </a:ln>
          <a:effectLst>
            <a:softEdge rad="112500"/>
          </a:effectLst>
          <a:extLst>
            <a:ext uri="{909E8E84-426E-40DD-AFC4-6F175D3DCCD1}">
              <a14:hiddenFill xmlns:a14="http://schemas.microsoft.com/office/drawing/2010/main">
                <a:solidFill>
                  <a:srgbClr val="FFFFFF"/>
                </a:solidFill>
              </a14:hiddenFill>
            </a:ext>
          </a:extLst>
        </p:spPr>
      </p:pic>
      <p:pic>
        <p:nvPicPr>
          <p:cNvPr id="6154" name="Picture 10" descr="Creative Learning Exchange —">
            <a:extLst>
              <a:ext uri="{FF2B5EF4-FFF2-40B4-BE49-F238E27FC236}">
                <a16:creationId xmlns:a16="http://schemas.microsoft.com/office/drawing/2014/main" id="{586FFD74-DE87-4EF1-9086-66D0E8138A57}"/>
              </a:ext>
            </a:extLst>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t="8504" b="3246"/>
          <a:stretch/>
        </p:blipFill>
        <p:spPr bwMode="auto">
          <a:xfrm>
            <a:off x="8113412" y="4257999"/>
            <a:ext cx="1079825" cy="1080000"/>
          </a:xfrm>
          <a:prstGeom prst="ellipse">
            <a:avLst/>
          </a:prstGeom>
          <a:ln>
            <a:noFill/>
          </a:ln>
          <a:effectLst>
            <a:softEdge rad="112500"/>
          </a:effectLst>
          <a:extLst>
            <a:ext uri="{909E8E84-426E-40DD-AFC4-6F175D3DCCD1}">
              <a14:hiddenFill xmlns:a14="http://schemas.microsoft.com/office/drawing/2010/main">
                <a:solidFill>
                  <a:srgbClr val="FFFFFF"/>
                </a:solidFill>
              </a14:hiddenFill>
            </a:ext>
          </a:extLst>
        </p:spPr>
      </p:pic>
      <p:pic>
        <p:nvPicPr>
          <p:cNvPr id="6158" name="Picture 14" descr="ALVIN TOFFLER - Home | Facebook">
            <a:extLst>
              <a:ext uri="{FF2B5EF4-FFF2-40B4-BE49-F238E27FC236}">
                <a16:creationId xmlns:a16="http://schemas.microsoft.com/office/drawing/2014/main" id="{060BBBD3-EF85-48A2-A7E8-A8532A84A216}"/>
              </a:ext>
            </a:extLst>
          </p:cNvPr>
          <p:cNvPicPr>
            <a:picLocks noChangeAspect="1" noChangeArrowheads="1"/>
          </p:cNvPicPr>
          <p:nvPr/>
        </p:nvPicPr>
        <p:blipFill rotWithShape="1">
          <a:blip r:embed="rId8">
            <a:extLst>
              <a:ext uri="{28A0092B-C50C-407E-A947-70E740481C1C}">
                <a14:useLocalDpi xmlns:a14="http://schemas.microsoft.com/office/drawing/2010/main" val="0"/>
              </a:ext>
            </a:extLst>
          </a:blip>
          <a:srcRect t="-1" b="33755"/>
          <a:stretch/>
        </p:blipFill>
        <p:spPr bwMode="auto">
          <a:xfrm>
            <a:off x="8017107" y="5167958"/>
            <a:ext cx="1084880" cy="1080000"/>
          </a:xfrm>
          <a:prstGeom prst="ellipse">
            <a:avLst/>
          </a:prstGeom>
          <a:ln>
            <a:noFill/>
          </a:ln>
          <a:effectLst>
            <a:softEdge rad="112500"/>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9229514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6D4C6A9A-2132-4286-97DE-AB53B939DB01}"/>
              </a:ext>
            </a:extLst>
          </p:cNvPr>
          <p:cNvSpPr>
            <a:spLocks noGrp="1"/>
          </p:cNvSpPr>
          <p:nvPr>
            <p:ph type="title"/>
          </p:nvPr>
        </p:nvSpPr>
        <p:spPr/>
        <p:txBody>
          <a:bodyPr>
            <a:normAutofit/>
          </a:bodyPr>
          <a:lstStyle/>
          <a:p>
            <a:r>
              <a:rPr lang="cs-CZ" sz="4200" b="1" dirty="0">
                <a:latin typeface="Myriad Pro" panose="020B0503030403020204" pitchFamily="34" charset="0"/>
              </a:rPr>
              <a:t>Fáze hospodářského cyklu</a:t>
            </a:r>
          </a:p>
        </p:txBody>
      </p:sp>
      <p:pic>
        <p:nvPicPr>
          <p:cNvPr id="5134" name="Picture 14" descr="MaE 09-01">
            <a:extLst>
              <a:ext uri="{FF2B5EF4-FFF2-40B4-BE49-F238E27FC236}">
                <a16:creationId xmlns:a16="http://schemas.microsoft.com/office/drawing/2014/main" id="{B7D9FF57-78EE-41C3-A215-2D61A4A03AA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3995" y="1798394"/>
            <a:ext cx="6965778" cy="4530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4">
            <p14:nvContentPartPr>
              <p14:cNvPr id="3" name="Rukopis 2">
                <a:extLst>
                  <a:ext uri="{FF2B5EF4-FFF2-40B4-BE49-F238E27FC236}">
                    <a16:creationId xmlns:a16="http://schemas.microsoft.com/office/drawing/2014/main" id="{1A9094D8-A180-4F08-91E7-18A2A3D7744E}"/>
                  </a:ext>
                </a:extLst>
              </p14:cNvPr>
              <p14:cNvContentPartPr/>
              <p14:nvPr/>
            </p14:nvContentPartPr>
            <p14:xfrm>
              <a:off x="-704520" y="1980000"/>
              <a:ext cx="9911880" cy="4786560"/>
            </p14:xfrm>
          </p:contentPart>
        </mc:Choice>
        <mc:Fallback xmlns="">
          <p:pic>
            <p:nvPicPr>
              <p:cNvPr id="3" name="Rukopis 2">
                <a:extLst>
                  <a:ext uri="{FF2B5EF4-FFF2-40B4-BE49-F238E27FC236}">
                    <a16:creationId xmlns:a16="http://schemas.microsoft.com/office/drawing/2014/main" id="{1A9094D8-A180-4F08-91E7-18A2A3D7744E}"/>
                  </a:ext>
                </a:extLst>
              </p:cNvPr>
              <p:cNvPicPr/>
              <p:nvPr/>
            </p:nvPicPr>
            <p:blipFill>
              <a:blip r:embed="rId5"/>
              <a:stretch>
                <a:fillRect/>
              </a:stretch>
            </p:blipFill>
            <p:spPr>
              <a:xfrm>
                <a:off x="-713880" y="1970640"/>
                <a:ext cx="9930600" cy="4805280"/>
              </a:xfrm>
              <a:prstGeom prst="rect">
                <a:avLst/>
              </a:prstGeom>
            </p:spPr>
          </p:pic>
        </mc:Fallback>
      </mc:AlternateContent>
    </p:spTree>
    <p:extLst>
      <p:ext uri="{BB962C8B-B14F-4D97-AF65-F5344CB8AC3E}">
        <p14:creationId xmlns:p14="http://schemas.microsoft.com/office/powerpoint/2010/main" val="298572915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6D4C6A9A-2132-4286-97DE-AB53B939DB01}"/>
              </a:ext>
            </a:extLst>
          </p:cNvPr>
          <p:cNvSpPr>
            <a:spLocks noGrp="1"/>
          </p:cNvSpPr>
          <p:nvPr>
            <p:ph type="title"/>
          </p:nvPr>
        </p:nvSpPr>
        <p:spPr/>
        <p:txBody>
          <a:bodyPr>
            <a:normAutofit/>
          </a:bodyPr>
          <a:lstStyle/>
          <a:p>
            <a:r>
              <a:rPr lang="cs-CZ" sz="4200" b="1" dirty="0">
                <a:latin typeface="Myriad Pro" panose="020B0503030403020204" pitchFamily="34" charset="0"/>
              </a:rPr>
              <a:t>Hospodářský cyklus v ČR</a:t>
            </a:r>
          </a:p>
        </p:txBody>
      </p:sp>
      <p:graphicFrame>
        <p:nvGraphicFramePr>
          <p:cNvPr id="4" name="Chart 11">
            <a:extLst>
              <a:ext uri="{FF2B5EF4-FFF2-40B4-BE49-F238E27FC236}">
                <a16:creationId xmlns:a16="http://schemas.microsoft.com/office/drawing/2014/main" id="{00000000-0008-0000-0000-00006C1D1600}"/>
              </a:ext>
            </a:extLst>
          </p:cNvPr>
          <p:cNvGraphicFramePr>
            <a:graphicFrameLocks/>
          </p:cNvGraphicFramePr>
          <p:nvPr>
            <p:extLst>
              <p:ext uri="{D42A27DB-BD31-4B8C-83A1-F6EECF244321}">
                <p14:modId xmlns:p14="http://schemas.microsoft.com/office/powerpoint/2010/main" val="3918368116"/>
              </p:ext>
            </p:extLst>
          </p:nvPr>
        </p:nvGraphicFramePr>
        <p:xfrm>
          <a:off x="180000" y="1786598"/>
          <a:ext cx="8647477" cy="4593101"/>
        </p:xfrm>
        <a:graphic>
          <a:graphicData uri="http://schemas.openxmlformats.org/drawingml/2006/chart">
            <c:chart xmlns:c="http://schemas.openxmlformats.org/drawingml/2006/chart" xmlns:r="http://schemas.openxmlformats.org/officeDocument/2006/relationships" r:id="rId3"/>
          </a:graphicData>
        </a:graphic>
      </p:graphicFrame>
      <mc:AlternateContent xmlns:mc="http://schemas.openxmlformats.org/markup-compatibility/2006" xmlns:p14="http://schemas.microsoft.com/office/powerpoint/2010/main">
        <mc:Choice Requires="p14">
          <p:contentPart p14:bwMode="auto" r:id="rId4">
            <p14:nvContentPartPr>
              <p14:cNvPr id="3" name="Rukopis 2">
                <a:extLst>
                  <a:ext uri="{FF2B5EF4-FFF2-40B4-BE49-F238E27FC236}">
                    <a16:creationId xmlns:a16="http://schemas.microsoft.com/office/drawing/2014/main" id="{E1279EDA-ADFB-4296-8E5F-CF2EFB1BE014}"/>
                  </a:ext>
                </a:extLst>
              </p14:cNvPr>
              <p14:cNvContentPartPr/>
              <p14:nvPr/>
            </p14:nvContentPartPr>
            <p14:xfrm>
              <a:off x="1261440" y="2665800"/>
              <a:ext cx="6029640" cy="2856960"/>
            </p14:xfrm>
          </p:contentPart>
        </mc:Choice>
        <mc:Fallback xmlns="">
          <p:pic>
            <p:nvPicPr>
              <p:cNvPr id="3" name="Rukopis 2">
                <a:extLst>
                  <a:ext uri="{FF2B5EF4-FFF2-40B4-BE49-F238E27FC236}">
                    <a16:creationId xmlns:a16="http://schemas.microsoft.com/office/drawing/2014/main" id="{E1279EDA-ADFB-4296-8E5F-CF2EFB1BE014}"/>
                  </a:ext>
                </a:extLst>
              </p:cNvPr>
              <p:cNvPicPr/>
              <p:nvPr/>
            </p:nvPicPr>
            <p:blipFill>
              <a:blip r:embed="rId5"/>
              <a:stretch>
                <a:fillRect/>
              </a:stretch>
            </p:blipFill>
            <p:spPr>
              <a:xfrm>
                <a:off x="1252080" y="2656440"/>
                <a:ext cx="6048360" cy="2875680"/>
              </a:xfrm>
              <a:prstGeom prst="rect">
                <a:avLst/>
              </a:prstGeom>
            </p:spPr>
          </p:pic>
        </mc:Fallback>
      </mc:AlternateContent>
    </p:spTree>
    <p:extLst>
      <p:ext uri="{BB962C8B-B14F-4D97-AF65-F5344CB8AC3E}">
        <p14:creationId xmlns:p14="http://schemas.microsoft.com/office/powerpoint/2010/main" val="98092945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6D4C6A9A-2132-4286-97DE-AB53B939DB01}"/>
              </a:ext>
            </a:extLst>
          </p:cNvPr>
          <p:cNvSpPr>
            <a:spLocks noGrp="1"/>
          </p:cNvSpPr>
          <p:nvPr>
            <p:ph type="title"/>
          </p:nvPr>
        </p:nvSpPr>
        <p:spPr/>
        <p:txBody>
          <a:bodyPr>
            <a:normAutofit/>
          </a:bodyPr>
          <a:lstStyle/>
          <a:p>
            <a:r>
              <a:rPr lang="cs-CZ" sz="4200" b="1" dirty="0">
                <a:latin typeface="Myriad Pro" panose="020B0503030403020204" pitchFamily="34" charset="0"/>
              </a:rPr>
              <a:t>Hospodářský cyklus v ČR</a:t>
            </a:r>
          </a:p>
        </p:txBody>
      </p:sp>
      <p:graphicFrame>
        <p:nvGraphicFramePr>
          <p:cNvPr id="5" name="Graf 4">
            <a:extLst>
              <a:ext uri="{FF2B5EF4-FFF2-40B4-BE49-F238E27FC236}">
                <a16:creationId xmlns:a16="http://schemas.microsoft.com/office/drawing/2014/main" id="{69AE04FF-D862-42B5-ADA7-0775C20EC686}"/>
              </a:ext>
            </a:extLst>
          </p:cNvPr>
          <p:cNvGraphicFramePr>
            <a:graphicFrameLocks/>
          </p:cNvGraphicFramePr>
          <p:nvPr>
            <p:extLst>
              <p:ext uri="{D42A27DB-BD31-4B8C-83A1-F6EECF244321}">
                <p14:modId xmlns:p14="http://schemas.microsoft.com/office/powerpoint/2010/main" val="687396278"/>
              </p:ext>
            </p:extLst>
          </p:nvPr>
        </p:nvGraphicFramePr>
        <p:xfrm>
          <a:off x="154745" y="1905585"/>
          <a:ext cx="8212015" cy="4417843"/>
        </p:xfrm>
        <a:graphic>
          <a:graphicData uri="http://schemas.openxmlformats.org/drawingml/2006/chart">
            <c:chart xmlns:c="http://schemas.openxmlformats.org/drawingml/2006/chart" xmlns:r="http://schemas.openxmlformats.org/officeDocument/2006/relationships" r:id="rId3"/>
          </a:graphicData>
        </a:graphic>
      </p:graphicFrame>
      <mc:AlternateContent xmlns:mc="http://schemas.openxmlformats.org/markup-compatibility/2006" xmlns:p14="http://schemas.microsoft.com/office/powerpoint/2010/main">
        <mc:Choice Requires="p14">
          <p:contentPart p14:bwMode="auto" r:id="rId4">
            <p14:nvContentPartPr>
              <p14:cNvPr id="3" name="Rukopis 2">
                <a:extLst>
                  <a:ext uri="{FF2B5EF4-FFF2-40B4-BE49-F238E27FC236}">
                    <a16:creationId xmlns:a16="http://schemas.microsoft.com/office/drawing/2014/main" id="{36B1AA0C-6E5B-44B5-811C-0EFD3CE0B820}"/>
                  </a:ext>
                </a:extLst>
              </p14:cNvPr>
              <p14:cNvContentPartPr/>
              <p14:nvPr/>
            </p14:nvContentPartPr>
            <p14:xfrm>
              <a:off x="1506960" y="1578240"/>
              <a:ext cx="6917400" cy="3720960"/>
            </p14:xfrm>
          </p:contentPart>
        </mc:Choice>
        <mc:Fallback xmlns="">
          <p:pic>
            <p:nvPicPr>
              <p:cNvPr id="3" name="Rukopis 2">
                <a:extLst>
                  <a:ext uri="{FF2B5EF4-FFF2-40B4-BE49-F238E27FC236}">
                    <a16:creationId xmlns:a16="http://schemas.microsoft.com/office/drawing/2014/main" id="{36B1AA0C-6E5B-44B5-811C-0EFD3CE0B820}"/>
                  </a:ext>
                </a:extLst>
              </p:cNvPr>
              <p:cNvPicPr/>
              <p:nvPr/>
            </p:nvPicPr>
            <p:blipFill>
              <a:blip r:embed="rId5"/>
              <a:stretch>
                <a:fillRect/>
              </a:stretch>
            </p:blipFill>
            <p:spPr>
              <a:xfrm>
                <a:off x="1497600" y="1568880"/>
                <a:ext cx="6936120" cy="3739680"/>
              </a:xfrm>
              <a:prstGeom prst="rect">
                <a:avLst/>
              </a:prstGeom>
            </p:spPr>
          </p:pic>
        </mc:Fallback>
      </mc:AlternateContent>
    </p:spTree>
    <p:extLst>
      <p:ext uri="{BB962C8B-B14F-4D97-AF65-F5344CB8AC3E}">
        <p14:creationId xmlns:p14="http://schemas.microsoft.com/office/powerpoint/2010/main" val="403929876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6D4C6A9A-2132-4286-97DE-AB53B939DB01}"/>
              </a:ext>
            </a:extLst>
          </p:cNvPr>
          <p:cNvSpPr>
            <a:spLocks noGrp="1"/>
          </p:cNvSpPr>
          <p:nvPr>
            <p:ph type="title"/>
          </p:nvPr>
        </p:nvSpPr>
        <p:spPr/>
        <p:txBody>
          <a:bodyPr>
            <a:normAutofit/>
          </a:bodyPr>
          <a:lstStyle/>
          <a:p>
            <a:r>
              <a:rPr lang="cs-CZ" sz="4200" b="1" dirty="0">
                <a:latin typeface="Myriad Pro" panose="020B0503030403020204" pitchFamily="34" charset="0"/>
              </a:rPr>
              <a:t>Příčiny hospodářských cyklů</a:t>
            </a:r>
            <a:endParaRPr lang="cs-CZ" sz="4200" b="1" i="1" dirty="0">
              <a:latin typeface="Times New Roman" panose="02020603050405020304" pitchFamily="18" charset="0"/>
              <a:cs typeface="Times New Roman" panose="02020603050405020304" pitchFamily="18" charset="0"/>
            </a:endParaRPr>
          </a:p>
        </p:txBody>
      </p:sp>
      <p:sp>
        <p:nvSpPr>
          <p:cNvPr id="4" name="Zástupný symbol pro obsah 2">
            <a:extLst>
              <a:ext uri="{FF2B5EF4-FFF2-40B4-BE49-F238E27FC236}">
                <a16:creationId xmlns:a16="http://schemas.microsoft.com/office/drawing/2014/main" id="{B69C88E7-100F-45C3-B59D-CC3CD96AD078}"/>
              </a:ext>
            </a:extLst>
          </p:cNvPr>
          <p:cNvSpPr>
            <a:spLocks noGrp="1"/>
          </p:cNvSpPr>
          <p:nvPr>
            <p:ph idx="1"/>
          </p:nvPr>
        </p:nvSpPr>
        <p:spPr>
          <a:xfrm>
            <a:off x="822960" y="2241550"/>
            <a:ext cx="7543800" cy="4096619"/>
          </a:xfrm>
        </p:spPr>
        <p:txBody>
          <a:bodyPr numCol="1">
            <a:normAutofit/>
          </a:bodyPr>
          <a:lstStyle/>
          <a:p>
            <a:pPr marL="180975" indent="-180975">
              <a:lnSpc>
                <a:spcPct val="120000"/>
              </a:lnSpc>
              <a:spcBef>
                <a:spcPts val="0"/>
              </a:spcBef>
              <a:spcAft>
                <a:spcPts val="0"/>
              </a:spcAft>
              <a:buFont typeface="Wingdings" panose="05000000000000000000" pitchFamily="2" charset="2"/>
              <a:buChar char="§"/>
            </a:pPr>
            <a:r>
              <a:rPr lang="cs-CZ" b="1" dirty="0">
                <a:latin typeface="Myriad Pro" panose="020B0503030403020204" pitchFamily="34" charset="0"/>
              </a:rPr>
              <a:t>Multiplikátor &amp; Akcelerátor</a:t>
            </a:r>
            <a:endParaRPr lang="cs-CZ" dirty="0">
              <a:latin typeface="Myriad Pro" panose="020B0503030403020204" pitchFamily="34" charset="0"/>
            </a:endParaRPr>
          </a:p>
        </p:txBody>
      </p:sp>
      <p:pic>
        <p:nvPicPr>
          <p:cNvPr id="7170" name="Picture 2" descr="ship - Real Life STL">
            <a:extLst>
              <a:ext uri="{FF2B5EF4-FFF2-40B4-BE49-F238E27FC236}">
                <a16:creationId xmlns:a16="http://schemas.microsoft.com/office/drawing/2014/main" id="{EC882FCC-1EE3-474D-AD72-2C208F902F0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14025" y="2618221"/>
            <a:ext cx="4876800" cy="33432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246106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Obrázek 2">
            <a:extLst>
              <a:ext uri="{FF2B5EF4-FFF2-40B4-BE49-F238E27FC236}">
                <a16:creationId xmlns:a16="http://schemas.microsoft.com/office/drawing/2014/main" id="{59EEECFB-3D72-472C-95EC-EE85C3B526DF}"/>
              </a:ext>
            </a:extLst>
          </p:cNvPr>
          <p:cNvPicPr>
            <a:picLocks noChangeAspect="1"/>
          </p:cNvPicPr>
          <p:nvPr/>
        </p:nvPicPr>
        <p:blipFill rotWithShape="1">
          <a:blip r:embed="rId2"/>
          <a:srcRect t="7185" r="46489" b="7772"/>
          <a:stretch/>
        </p:blipFill>
        <p:spPr>
          <a:xfrm>
            <a:off x="6298207" y="1779565"/>
            <a:ext cx="2845794" cy="4522762"/>
          </a:xfrm>
          <a:prstGeom prst="rect">
            <a:avLst/>
          </a:prstGeom>
        </p:spPr>
      </p:pic>
      <p:sp>
        <p:nvSpPr>
          <p:cNvPr id="2" name="Nadpis 1">
            <a:extLst>
              <a:ext uri="{FF2B5EF4-FFF2-40B4-BE49-F238E27FC236}">
                <a16:creationId xmlns:a16="http://schemas.microsoft.com/office/drawing/2014/main" id="{6D4C6A9A-2132-4286-97DE-AB53B939DB01}"/>
              </a:ext>
            </a:extLst>
          </p:cNvPr>
          <p:cNvSpPr>
            <a:spLocks noGrp="1"/>
          </p:cNvSpPr>
          <p:nvPr>
            <p:ph type="title"/>
          </p:nvPr>
        </p:nvSpPr>
        <p:spPr>
          <a:xfrm>
            <a:off x="822960" y="286604"/>
            <a:ext cx="7543800" cy="1450757"/>
          </a:xfrm>
        </p:spPr>
        <p:txBody>
          <a:bodyPr>
            <a:normAutofit/>
          </a:bodyPr>
          <a:lstStyle/>
          <a:p>
            <a:r>
              <a:rPr lang="cs-CZ" sz="4200" b="1" dirty="0">
                <a:latin typeface="Myriad Pro" panose="020B0503030403020204" pitchFamily="34" charset="0"/>
              </a:rPr>
              <a:t>Příčiny hospodářských cyklů</a:t>
            </a:r>
            <a:endParaRPr lang="cs-CZ" sz="4200" b="1" i="1" dirty="0">
              <a:latin typeface="Times New Roman" panose="02020603050405020304" pitchFamily="18" charset="0"/>
              <a:cs typeface="Times New Roman" panose="02020603050405020304" pitchFamily="18" charset="0"/>
            </a:endParaRPr>
          </a:p>
        </p:txBody>
      </p:sp>
      <p:sp>
        <p:nvSpPr>
          <p:cNvPr id="4" name="Zástupný symbol pro obsah 2">
            <a:extLst>
              <a:ext uri="{FF2B5EF4-FFF2-40B4-BE49-F238E27FC236}">
                <a16:creationId xmlns:a16="http://schemas.microsoft.com/office/drawing/2014/main" id="{B69C88E7-100F-45C3-B59D-CC3CD96AD078}"/>
              </a:ext>
            </a:extLst>
          </p:cNvPr>
          <p:cNvSpPr>
            <a:spLocks noGrp="1"/>
          </p:cNvSpPr>
          <p:nvPr>
            <p:ph idx="1"/>
          </p:nvPr>
        </p:nvSpPr>
        <p:spPr>
          <a:xfrm>
            <a:off x="822960" y="2241550"/>
            <a:ext cx="7543800" cy="4096619"/>
          </a:xfrm>
        </p:spPr>
        <p:txBody>
          <a:bodyPr numCol="1">
            <a:normAutofit/>
          </a:bodyPr>
          <a:lstStyle/>
          <a:p>
            <a:pPr marL="180975" indent="-180975">
              <a:lnSpc>
                <a:spcPct val="120000"/>
              </a:lnSpc>
              <a:spcBef>
                <a:spcPts val="0"/>
              </a:spcBef>
              <a:spcAft>
                <a:spcPts val="0"/>
              </a:spcAft>
              <a:buFont typeface="Wingdings" panose="05000000000000000000" pitchFamily="2" charset="2"/>
              <a:buChar char="§"/>
            </a:pPr>
            <a:r>
              <a:rPr lang="cs-CZ" b="1" dirty="0">
                <a:latin typeface="Myriad Pro" panose="020B0503030403020204" pitchFamily="34" charset="0"/>
              </a:rPr>
              <a:t>Multiplikátor &amp; akcelerátor</a:t>
            </a:r>
          </a:p>
          <a:p>
            <a:pPr marL="180975" indent="-180975">
              <a:lnSpc>
                <a:spcPct val="120000"/>
              </a:lnSpc>
              <a:spcBef>
                <a:spcPts val="0"/>
              </a:spcBef>
              <a:spcAft>
                <a:spcPts val="0"/>
              </a:spcAft>
              <a:buFont typeface="Wingdings" panose="05000000000000000000" pitchFamily="2" charset="2"/>
              <a:buChar char="§"/>
            </a:pPr>
            <a:r>
              <a:rPr lang="cs-CZ" b="1" dirty="0">
                <a:latin typeface="Myriad Pro" panose="020B0503030403020204" pitchFamily="34" charset="0"/>
              </a:rPr>
              <a:t>Optimistická a pesimistická očekávání</a:t>
            </a:r>
            <a:r>
              <a:rPr lang="cs-CZ" dirty="0">
                <a:latin typeface="Myriad Pro" panose="020B0503030403020204" pitchFamily="34" charset="0"/>
              </a:rPr>
              <a:t> podnikatelů.</a:t>
            </a:r>
            <a:endParaRPr lang="cs-CZ" b="1" dirty="0">
              <a:latin typeface="Myriad Pro" panose="020B0503030403020204" pitchFamily="34" charset="0"/>
            </a:endParaRPr>
          </a:p>
          <a:p>
            <a:pPr marL="180975" indent="-180975">
              <a:lnSpc>
                <a:spcPct val="120000"/>
              </a:lnSpc>
              <a:spcBef>
                <a:spcPts val="0"/>
              </a:spcBef>
              <a:spcAft>
                <a:spcPts val="0"/>
              </a:spcAft>
              <a:buFont typeface="Wingdings" panose="05000000000000000000" pitchFamily="2" charset="2"/>
              <a:buChar char="§"/>
            </a:pPr>
            <a:r>
              <a:rPr lang="cs-CZ" b="1" dirty="0">
                <a:latin typeface="Myriad Pro" panose="020B0503030403020204" pitchFamily="34" charset="0"/>
              </a:rPr>
              <a:t>Rigidita mezd </a:t>
            </a:r>
            <a:r>
              <a:rPr lang="cs-CZ" dirty="0">
                <a:latin typeface="Myriad Pro" panose="020B0503030403020204" pitchFamily="34" charset="0"/>
              </a:rPr>
              <a:t>a zaostávání poptávky za nabídkou.</a:t>
            </a:r>
          </a:p>
          <a:p>
            <a:pPr marL="180975" indent="-180975">
              <a:lnSpc>
                <a:spcPct val="120000"/>
              </a:lnSpc>
              <a:spcBef>
                <a:spcPts val="0"/>
              </a:spcBef>
              <a:spcAft>
                <a:spcPts val="0"/>
              </a:spcAft>
              <a:buFont typeface="Wingdings" panose="05000000000000000000" pitchFamily="2" charset="2"/>
              <a:buChar char="§"/>
            </a:pPr>
            <a:r>
              <a:rPr lang="cs-CZ" dirty="0">
                <a:latin typeface="Myriad Pro" panose="020B0503030403020204" pitchFamily="34" charset="0"/>
              </a:rPr>
              <a:t>Nové </a:t>
            </a:r>
            <a:r>
              <a:rPr lang="cs-CZ" b="1" dirty="0">
                <a:latin typeface="Myriad Pro" panose="020B0503030403020204" pitchFamily="34" charset="0"/>
              </a:rPr>
              <a:t>vynálezy a objevy</a:t>
            </a:r>
          </a:p>
          <a:p>
            <a:pPr marL="180975" indent="-180975">
              <a:lnSpc>
                <a:spcPct val="120000"/>
              </a:lnSpc>
              <a:spcBef>
                <a:spcPts val="0"/>
              </a:spcBef>
              <a:spcAft>
                <a:spcPts val="0"/>
              </a:spcAft>
              <a:buFont typeface="Wingdings" panose="05000000000000000000" pitchFamily="2" charset="2"/>
              <a:buChar char="§"/>
            </a:pPr>
            <a:r>
              <a:rPr lang="cs-CZ" dirty="0">
                <a:latin typeface="Myriad Pro" panose="020B0503030403020204" pitchFamily="34" charset="0"/>
              </a:rPr>
              <a:t>Nedokonalé </a:t>
            </a:r>
            <a:r>
              <a:rPr lang="cs-CZ" b="1" dirty="0">
                <a:latin typeface="Myriad Pro" panose="020B0503030403020204" pitchFamily="34" charset="0"/>
              </a:rPr>
              <a:t>informace</a:t>
            </a:r>
            <a:r>
              <a:rPr lang="cs-CZ" dirty="0">
                <a:latin typeface="Myriad Pro" panose="020B0503030403020204" pitchFamily="34" charset="0"/>
              </a:rPr>
              <a:t>, kterými disponují tržní subjekty</a:t>
            </a:r>
          </a:p>
          <a:p>
            <a:pPr marL="180975" indent="-180975">
              <a:lnSpc>
                <a:spcPct val="120000"/>
              </a:lnSpc>
              <a:spcBef>
                <a:spcPts val="0"/>
              </a:spcBef>
              <a:spcAft>
                <a:spcPts val="0"/>
              </a:spcAft>
              <a:buFont typeface="Wingdings" panose="05000000000000000000" pitchFamily="2" charset="2"/>
              <a:buChar char="§"/>
            </a:pPr>
            <a:r>
              <a:rPr lang="cs-CZ" b="1" dirty="0">
                <a:latin typeface="Myriad Pro" panose="020B0503030403020204" pitchFamily="34" charset="0"/>
              </a:rPr>
              <a:t>Politické příčiny </a:t>
            </a:r>
            <a:r>
              <a:rPr lang="cs-CZ" dirty="0">
                <a:latin typeface="Myriad Pro" panose="020B0503030403020204" pitchFamily="34" charset="0"/>
              </a:rPr>
              <a:t>(války, revoluce, opakování voleb</a:t>
            </a:r>
            <a:br>
              <a:rPr lang="cs-CZ" dirty="0">
                <a:latin typeface="Myriad Pro" panose="020B0503030403020204" pitchFamily="34" charset="0"/>
              </a:rPr>
            </a:br>
            <a:r>
              <a:rPr lang="cs-CZ" dirty="0">
                <a:latin typeface="Myriad Pro" panose="020B0503030403020204" pitchFamily="34" charset="0"/>
              </a:rPr>
              <a:t>v pravidelných intervalech)</a:t>
            </a:r>
          </a:p>
          <a:p>
            <a:pPr marL="180975" indent="-180975">
              <a:lnSpc>
                <a:spcPct val="120000"/>
              </a:lnSpc>
              <a:spcBef>
                <a:spcPts val="0"/>
              </a:spcBef>
              <a:spcAft>
                <a:spcPts val="0"/>
              </a:spcAft>
              <a:buFont typeface="Wingdings" panose="05000000000000000000" pitchFamily="2" charset="2"/>
              <a:buChar char="§"/>
            </a:pPr>
            <a:r>
              <a:rPr lang="cs-CZ" dirty="0">
                <a:latin typeface="Myriad Pro" panose="020B0503030403020204" pitchFamily="34" charset="0"/>
              </a:rPr>
              <a:t>Vzájemný vztah mezi výskytem </a:t>
            </a:r>
            <a:r>
              <a:rPr lang="cs-CZ" b="1" dirty="0">
                <a:latin typeface="Myriad Pro" panose="020B0503030403020204" pitchFamily="34" charset="0"/>
              </a:rPr>
              <a:t>slunečních skvrn </a:t>
            </a:r>
            <a:r>
              <a:rPr lang="cs-CZ" dirty="0">
                <a:latin typeface="Myriad Pro" panose="020B0503030403020204" pitchFamily="34" charset="0"/>
              </a:rPr>
              <a:t>a objemem zemědělské produkce</a:t>
            </a:r>
          </a:p>
          <a:p>
            <a:pPr marL="180975" indent="-180975">
              <a:lnSpc>
                <a:spcPct val="120000"/>
              </a:lnSpc>
              <a:spcBef>
                <a:spcPts val="0"/>
              </a:spcBef>
              <a:spcAft>
                <a:spcPts val="0"/>
              </a:spcAft>
              <a:buFont typeface="Wingdings" panose="05000000000000000000" pitchFamily="2" charset="2"/>
              <a:buChar char="§"/>
            </a:pPr>
            <a:endParaRPr lang="cs-CZ" dirty="0">
              <a:latin typeface="Myriad Pro" panose="020B0503030403020204" pitchFamily="34" charset="0"/>
            </a:endParaRPr>
          </a:p>
          <a:p>
            <a:pPr marL="180975" indent="-180975">
              <a:lnSpc>
                <a:spcPct val="120000"/>
              </a:lnSpc>
              <a:spcBef>
                <a:spcPts val="0"/>
              </a:spcBef>
              <a:spcAft>
                <a:spcPts val="0"/>
              </a:spcAft>
              <a:buFont typeface="Wingdings" panose="05000000000000000000" pitchFamily="2" charset="2"/>
              <a:buChar char="§"/>
            </a:pPr>
            <a:endParaRPr lang="cs-CZ" dirty="0">
              <a:latin typeface="Myriad Pro" panose="020B0503030403020204" pitchFamily="34" charset="0"/>
            </a:endParaRPr>
          </a:p>
        </p:txBody>
      </p:sp>
    </p:spTree>
    <p:extLst>
      <p:ext uri="{BB962C8B-B14F-4D97-AF65-F5344CB8AC3E}">
        <p14:creationId xmlns:p14="http://schemas.microsoft.com/office/powerpoint/2010/main" val="2483308818"/>
      </p:ext>
    </p:extLst>
  </p:cSld>
  <p:clrMapOvr>
    <a:masterClrMapping/>
  </p:clrMapOvr>
</p:sld>
</file>

<file path=ppt/theme/theme1.xml><?xml version="1.0" encoding="utf-8"?>
<a:theme xmlns:a="http://schemas.openxmlformats.org/drawingml/2006/main" name="Retrospektiva">
  <a:themeElements>
    <a:clrScheme name="Vlastní 2">
      <a:dk1>
        <a:sysClr val="windowText" lastClr="000000"/>
      </a:dk1>
      <a:lt1>
        <a:sysClr val="window" lastClr="FFFFFF"/>
      </a:lt1>
      <a:dk2>
        <a:srgbClr val="39302A"/>
      </a:dk2>
      <a:lt2>
        <a:srgbClr val="E5DEDB"/>
      </a:lt2>
      <a:accent1>
        <a:srgbClr val="7EC1EE"/>
      </a:accent1>
      <a:accent2>
        <a:srgbClr val="FFCA08"/>
      </a:accent2>
      <a:accent3>
        <a:srgbClr val="CE8D3E"/>
      </a:accent3>
      <a:accent4>
        <a:srgbClr val="EC7016"/>
      </a:accent4>
      <a:accent5>
        <a:srgbClr val="E64823"/>
      </a:accent5>
      <a:accent6>
        <a:srgbClr val="9C6A6A"/>
      </a:accent6>
      <a:hlink>
        <a:srgbClr val="2998E3"/>
      </a:hlink>
      <a:folHlink>
        <a:srgbClr val="2998E3"/>
      </a:folHlink>
    </a:clrScheme>
    <a:fontScheme name="Retrospektiva">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ktiva">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9CC26709-368C-4D72-9060-94E5B3FF3CD6}"/>
    </a:ext>
  </a:extLst>
</a:theme>
</file>

<file path=ppt/theme/theme2.xml><?xml version="1.0" encoding="utf-8"?>
<a:theme xmlns:a="http://schemas.openxmlformats.org/drawingml/2006/main" name="Motiv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kument" ma:contentTypeID="0x01010043F24D8AE9052F439216507462B370A2" ma:contentTypeVersion="13" ma:contentTypeDescription="Vytvoří nový dokument" ma:contentTypeScope="" ma:versionID="429210f92a46d574c37b4458a2005824">
  <xsd:schema xmlns:xsd="http://www.w3.org/2001/XMLSchema" xmlns:xs="http://www.w3.org/2001/XMLSchema" xmlns:p="http://schemas.microsoft.com/office/2006/metadata/properties" xmlns:ns3="b7fbb0a0-8cb5-48f6-909f-349dd5831800" xmlns:ns4="ae536801-dc42-4577-9208-5c6649469465" targetNamespace="http://schemas.microsoft.com/office/2006/metadata/properties" ma:root="true" ma:fieldsID="1d79d902e5d0ef6d7d64c68bc38e5832" ns3:_="" ns4:_="">
    <xsd:import namespace="b7fbb0a0-8cb5-48f6-909f-349dd5831800"/>
    <xsd:import namespace="ae536801-dc42-4577-9208-5c6649469465"/>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DateTaken" minOccurs="0"/>
                <xsd:element ref="ns3:MediaServiceAutoTags" minOccurs="0"/>
                <xsd:element ref="ns3:MediaServiceGenerationTime" minOccurs="0"/>
                <xsd:element ref="ns3:MediaServiceEventHashCode" minOccurs="0"/>
                <xsd:element ref="ns3:MediaServiceOCR" minOccurs="0"/>
                <xsd:element ref="ns4:SharedWithUsers" minOccurs="0"/>
                <xsd:element ref="ns4:SharedWithDetails" minOccurs="0"/>
                <xsd:element ref="ns4:SharingHintHash"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7fbb0a0-8cb5-48f6-909f-349dd5831800"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Location" ma:index="20"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ae536801-dc42-4577-9208-5c6649469465" elementFormDefault="qualified">
    <xsd:import namespace="http://schemas.microsoft.com/office/2006/documentManagement/types"/>
    <xsd:import namespace="http://schemas.microsoft.com/office/infopath/2007/PartnerControls"/>
    <xsd:element name="SharedWithUsers" ma:index="17" nillable="true" ma:displayName="Sdílí se s"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Sdílené s podrobnostmi" ma:internalName="SharedWithDetails" ma:readOnly="true">
      <xsd:simpleType>
        <xsd:restriction base="dms:Note">
          <xsd:maxLength value="255"/>
        </xsd:restriction>
      </xsd:simpleType>
    </xsd:element>
    <xsd:element name="SharingHintHash" ma:index="19" nillable="true" ma:displayName="Hodnota hash upozornění na sdílení"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Typ obsahu"/>
        <xsd:element ref="dc:title" minOccurs="0" maxOccurs="1" ma:index="4" ma:displayName="Nadpis"/>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7E4E4D3A-DEA4-47C8-918B-E7B7FC15C7EA}">
  <ds:schemaRefs>
    <ds:schemaRef ds:uri="http://schemas.microsoft.com/sharepoint/v3/contenttype/forms"/>
  </ds:schemaRefs>
</ds:datastoreItem>
</file>

<file path=customXml/itemProps2.xml><?xml version="1.0" encoding="utf-8"?>
<ds:datastoreItem xmlns:ds="http://schemas.openxmlformats.org/officeDocument/2006/customXml" ds:itemID="{EB279F53-4145-4C73-AFA8-26157002B27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7fbb0a0-8cb5-48f6-909f-349dd5831800"/>
    <ds:schemaRef ds:uri="ae536801-dc42-4577-9208-5c664946946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0E46D3AA-4352-4755-B3A7-5627C7793436}">
  <ds:schemaRefs>
    <ds:schemaRef ds:uri="http://schemas.microsoft.com/office/2006/metadata/properties"/>
    <ds:schemaRef ds:uri="http://schemas.microsoft.com/office/2006/documentManagement/types"/>
    <ds:schemaRef ds:uri="http://purl.org/dc/elements/1.1/"/>
    <ds:schemaRef ds:uri="b7fbb0a0-8cb5-48f6-909f-349dd5831800"/>
    <ds:schemaRef ds:uri="http://www.w3.org/XML/1998/namespace"/>
    <ds:schemaRef ds:uri="http://purl.org/dc/terms/"/>
    <ds:schemaRef ds:uri="ae536801-dc42-4577-9208-5c6649469465"/>
    <ds:schemaRef ds:uri="http://schemas.microsoft.com/office/infopath/2007/PartnerControls"/>
    <ds:schemaRef ds:uri="http://schemas.openxmlformats.org/package/2006/metadata/core-properties"/>
    <ds:schemaRef ds:uri="http://purl.org/dc/dcmitype/"/>
  </ds:schemaRefs>
</ds:datastoreItem>
</file>

<file path=docProps/app.xml><?xml version="1.0" encoding="utf-8"?>
<Properties xmlns="http://schemas.openxmlformats.org/officeDocument/2006/extended-properties" xmlns:vt="http://schemas.openxmlformats.org/officeDocument/2006/docPropsVTypes">
  <Template>Retrospect</Template>
  <TotalTime>1436</TotalTime>
  <Words>555</Words>
  <Application>Microsoft Office PowerPoint</Application>
  <PresentationFormat>Předvádění na obrazovce (4:3)</PresentationFormat>
  <Paragraphs>60</Paragraphs>
  <Slides>10</Slides>
  <Notes>5</Notes>
  <HiddenSlides>0</HiddenSlides>
  <MMClips>0</MMClips>
  <ScaleCrop>false</ScaleCrop>
  <HeadingPairs>
    <vt:vector size="8" baseType="variant">
      <vt:variant>
        <vt:lpstr>Použitá písma</vt:lpstr>
      </vt:variant>
      <vt:variant>
        <vt:i4>5</vt:i4>
      </vt:variant>
      <vt:variant>
        <vt:lpstr>Motiv</vt:lpstr>
      </vt:variant>
      <vt:variant>
        <vt:i4>1</vt:i4>
      </vt:variant>
      <vt:variant>
        <vt:lpstr>Vložené servery OLE</vt:lpstr>
      </vt:variant>
      <vt:variant>
        <vt:i4>1</vt:i4>
      </vt:variant>
      <vt:variant>
        <vt:lpstr>Nadpisy snímků</vt:lpstr>
      </vt:variant>
      <vt:variant>
        <vt:i4>10</vt:i4>
      </vt:variant>
    </vt:vector>
  </HeadingPairs>
  <TitlesOfParts>
    <vt:vector size="17" baseType="lpstr">
      <vt:lpstr>Calibri</vt:lpstr>
      <vt:lpstr>Calibri Light</vt:lpstr>
      <vt:lpstr>Myriad Pro</vt:lpstr>
      <vt:lpstr>Times New Roman</vt:lpstr>
      <vt:lpstr>Wingdings</vt:lpstr>
      <vt:lpstr>Retrospektiva</vt:lpstr>
      <vt:lpstr>Equation</vt:lpstr>
      <vt:lpstr>Makroekonomie I</vt:lpstr>
      <vt:lpstr>Struktura kurzu</vt:lpstr>
      <vt:lpstr>Hospodářský cyklus</vt:lpstr>
      <vt:lpstr>Typy hospodářských cyklů</vt:lpstr>
      <vt:lpstr>Fáze hospodářského cyklu</vt:lpstr>
      <vt:lpstr>Hospodářský cyklus v ČR</vt:lpstr>
      <vt:lpstr>Hospodářský cyklus v ČR</vt:lpstr>
      <vt:lpstr>Příčiny hospodářských cyklů</vt:lpstr>
      <vt:lpstr>Příčiny hospodářských cyklů</vt:lpstr>
      <vt:lpstr>Na shledanou příští týden!</vt:lpstr>
    </vt:vector>
  </TitlesOfParts>
  <Company>Technical University of Libere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mpacts of Globalization on the Developing Countries</dc:title>
  <dc:subject>Impacts of Globalization on the Developing Countries</dc:subject>
  <dc:creator>Aleš Kocourek</dc:creator>
  <cp:lastModifiedBy>Aleš Kocourek</cp:lastModifiedBy>
  <cp:revision>105</cp:revision>
  <dcterms:created xsi:type="dcterms:W3CDTF">2021-02-23T15:05:14Z</dcterms:created>
  <dcterms:modified xsi:type="dcterms:W3CDTF">2021-05-04T07:28:4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43F24D8AE9052F439216507462B370A2</vt:lpwstr>
  </property>
</Properties>
</file>